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1" r:id="rId3"/>
  </p:sldMasterIdLst>
  <p:notesMasterIdLst>
    <p:notesMasterId r:id="rId22"/>
  </p:notesMasterIdLst>
  <p:sldIdLst>
    <p:sldId id="257" r:id="rId4"/>
    <p:sldId id="330" r:id="rId5"/>
    <p:sldId id="256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1" d="100"/>
          <a:sy n="81" d="100"/>
        </p:scale>
        <p:origin x="66" y="6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4C5532-FAFF-4C5C-86AD-70BB43E0E6BA}" type="datetimeFigureOut">
              <a:rPr lang="en-US" smtClean="0"/>
              <a:t>14/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9DB1AE-D42C-4A1D-A7D7-22BC5D9D9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8689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" name="Google Shape;45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7" name="Google Shape;45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535392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692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ABD1C5-B811-4E41-1A65-D4E96FC3644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7F4FC20A-93FF-09AE-A0ED-5B4EB1186C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1673B2E-EA97-F131-BBAC-D2FF17AF5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405450B-305D-C8F2-C8F9-4FF1F4A46F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466B26F-B520-B6B1-83A2-1A1F23777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150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65B916F-4E9F-5B18-493C-40D5AD6B4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539A128C-1E2A-9E1F-15D6-9216410DF8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702912B-E2DF-89A1-8A71-3FC6361C2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FA33026-E977-66C3-CD3A-3CDCFBE62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1091A8E-7F40-26D5-144B-E0F6AEEC4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338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727BC029-1045-59E6-DF71-004A815062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071FE289-5D78-3CE4-13B1-8EB53458BF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F098BC0-B1FE-11E2-6A04-A3BDBEB900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39D1A37-2DE8-C92E-D139-D234998CDC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2B786A6-31A5-719E-CD04-CB1B015BB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2508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6096000" y="1815868"/>
            <a:ext cx="5138802" cy="273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>
                <a:solidFill>
                  <a:schemeClr val="dk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49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6096134" y="4906734"/>
            <a:ext cx="5138802" cy="10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324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12" name="Google Shape;12;p2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29275233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3190401" y="3289767"/>
            <a:ext cx="5811200" cy="112239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9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803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3865202" y="4412167"/>
            <a:ext cx="4461600" cy="90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902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958"/>
            </a:lvl9pPr>
          </a:lstStyle>
          <a:p>
            <a:endParaRPr/>
          </a:p>
        </p:txBody>
      </p:sp>
      <p:grpSp>
        <p:nvGrpSpPr>
          <p:cNvPr id="33" name="Google Shape;33;p3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34" name="Google Shape;34;p3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6" name="Google Shape;46;p3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7" name="Google Shape;47;p3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8" name="Google Shape;48;p3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9" name="Google Shape;49;p3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50" name="Google Shape;50;p3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51" name="Google Shape;51;p3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  <p:sp>
        <p:nvSpPr>
          <p:cNvPr id="52" name="Google Shape;52;p3"/>
          <p:cNvSpPr txBox="1">
            <a:spLocks noGrp="1"/>
          </p:cNvSpPr>
          <p:nvPr>
            <p:ph type="title" idx="2" hasCustomPrompt="1"/>
          </p:nvPr>
        </p:nvSpPr>
        <p:spPr>
          <a:xfrm>
            <a:off x="3578202" y="1574039"/>
            <a:ext cx="5035600" cy="173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0300"/>
              <a:buNone/>
              <a:defRPr sz="10881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881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9247422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5"/>
          <p:cNvSpPr txBox="1">
            <a:spLocks noGrp="1"/>
          </p:cNvSpPr>
          <p:nvPr>
            <p:ph type="title"/>
          </p:nvPr>
        </p:nvSpPr>
        <p:spPr>
          <a:xfrm>
            <a:off x="2111785" y="3634037"/>
            <a:ext cx="3529201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324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title" idx="2"/>
          </p:nvPr>
        </p:nvSpPr>
        <p:spPr>
          <a:xfrm>
            <a:off x="6561854" y="3634037"/>
            <a:ext cx="3523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 sz="2324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59" name="Google Shape;59;p5"/>
          <p:cNvSpPr txBox="1">
            <a:spLocks noGrp="1"/>
          </p:cNvSpPr>
          <p:nvPr>
            <p:ph type="title" idx="3"/>
          </p:nvPr>
        </p:nvSpPr>
        <p:spPr>
          <a:xfrm>
            <a:off x="957202" y="723306"/>
            <a:ext cx="10277599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60" name="Google Shape;60;p5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61" name="Google Shape;61;p5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2" name="Google Shape;62;p5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3" name="Google Shape;63;p5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4" name="Google Shape;64;p5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5" name="Google Shape;65;p5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6" name="Google Shape;66;p5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7" name="Google Shape;67;p5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8" name="Google Shape;68;p5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69" name="Google Shape;69;p5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0" name="Google Shape;70;p5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1" name="Google Shape;71;p5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2" name="Google Shape;72;p5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3" name="Google Shape;73;p5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4" name="Google Shape;74;p5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5" name="Google Shape;75;p5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6" name="Google Shape;76;p5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7" name="Google Shape;77;p5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78" name="Google Shape;78;p5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  <p:sp>
        <p:nvSpPr>
          <p:cNvPr id="79" name="Google Shape;79;p5"/>
          <p:cNvSpPr txBox="1">
            <a:spLocks noGrp="1"/>
          </p:cNvSpPr>
          <p:nvPr>
            <p:ph type="subTitle" idx="1"/>
          </p:nvPr>
        </p:nvSpPr>
        <p:spPr>
          <a:xfrm>
            <a:off x="1846383" y="4334566"/>
            <a:ext cx="4060000" cy="128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91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902"/>
            </a:lvl2pPr>
            <a:lvl3pPr lvl="2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3pPr>
            <a:lvl4pPr lvl="3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4pPr>
            <a:lvl5pPr lvl="4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5pPr>
            <a:lvl6pPr lvl="5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6pPr>
            <a:lvl7pPr lvl="6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7pPr>
            <a:lvl8pPr lvl="7" algn="ctr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8pPr>
            <a:lvl9pPr lvl="8" algn="ctr">
              <a:spcBef>
                <a:spcPts val="1691"/>
              </a:spcBef>
              <a:spcAft>
                <a:spcPts val="1691"/>
              </a:spcAft>
              <a:buSzPts val="1800"/>
              <a:buNone/>
              <a:defRPr sz="1902"/>
            </a:lvl9pPr>
          </a:lstStyle>
          <a:p>
            <a:endParaRPr/>
          </a:p>
        </p:txBody>
      </p:sp>
      <p:sp>
        <p:nvSpPr>
          <p:cNvPr id="80" name="Google Shape;80;p5"/>
          <p:cNvSpPr txBox="1">
            <a:spLocks noGrp="1"/>
          </p:cNvSpPr>
          <p:nvPr>
            <p:ph type="subTitle" idx="4"/>
          </p:nvPr>
        </p:nvSpPr>
        <p:spPr>
          <a:xfrm>
            <a:off x="6293654" y="4339872"/>
            <a:ext cx="4060000" cy="128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9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902"/>
            </a:lvl2pPr>
            <a:lvl3pPr lvl="2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3pPr>
            <a:lvl4pPr lvl="3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4pPr>
            <a:lvl5pPr lvl="4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5pPr>
            <a:lvl6pPr lvl="5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6pPr>
            <a:lvl7pPr lvl="6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7pPr>
            <a:lvl8pPr lvl="7" algn="ctr" rtl="0">
              <a:spcBef>
                <a:spcPts val="1691"/>
              </a:spcBef>
              <a:spcAft>
                <a:spcPts val="0"/>
              </a:spcAft>
              <a:buSzPts val="1800"/>
              <a:buNone/>
              <a:defRPr sz="1902"/>
            </a:lvl8pPr>
            <a:lvl9pPr lvl="8" algn="ctr" rtl="0">
              <a:spcBef>
                <a:spcPts val="1691"/>
              </a:spcBef>
              <a:spcAft>
                <a:spcPts val="1691"/>
              </a:spcAft>
              <a:buSzPts val="1800"/>
              <a:buNone/>
              <a:defRPr sz="1902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239231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8"/>
          <p:cNvSpPr txBox="1">
            <a:spLocks noGrp="1"/>
          </p:cNvSpPr>
          <p:nvPr>
            <p:ph type="title"/>
          </p:nvPr>
        </p:nvSpPr>
        <p:spPr>
          <a:xfrm>
            <a:off x="957000" y="1351100"/>
            <a:ext cx="10278001" cy="171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867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9pPr>
          </a:lstStyle>
          <a:p>
            <a:endParaRPr/>
          </a:p>
        </p:txBody>
      </p:sp>
      <p:grpSp>
        <p:nvGrpSpPr>
          <p:cNvPr id="107" name="Google Shape;107;p8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108" name="Google Shape;108;p8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09" name="Google Shape;109;p8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0" name="Google Shape;110;p8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1" name="Google Shape;111;p8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2" name="Google Shape;112;p8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3" name="Google Shape;113;p8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4" name="Google Shape;114;p8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5" name="Google Shape;115;p8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6" name="Google Shape;116;p8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7" name="Google Shape;117;p8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8" name="Google Shape;118;p8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19" name="Google Shape;119;p8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0" name="Google Shape;120;p8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1" name="Google Shape;121;p8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32895685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9"/>
          <p:cNvSpPr txBox="1">
            <a:spLocks noGrp="1"/>
          </p:cNvSpPr>
          <p:nvPr>
            <p:ph type="subTitle" idx="1"/>
          </p:nvPr>
        </p:nvSpPr>
        <p:spPr>
          <a:xfrm>
            <a:off x="3935601" y="3076336"/>
            <a:ext cx="4320800" cy="159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691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267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8" name="Google Shape;128;p9"/>
          <p:cNvSpPr txBox="1">
            <a:spLocks noGrp="1"/>
          </p:cNvSpPr>
          <p:nvPr>
            <p:ph type="title"/>
          </p:nvPr>
        </p:nvSpPr>
        <p:spPr>
          <a:xfrm>
            <a:off x="957202" y="723306"/>
            <a:ext cx="10277599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29" name="Google Shape;129;p9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130" name="Google Shape;130;p9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1" name="Google Shape;131;p9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2" name="Google Shape;132;p9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3" name="Google Shape;133;p9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4" name="Google Shape;134;p9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5" name="Google Shape;135;p9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6" name="Google Shape;136;p9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7" name="Google Shape;137;p9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8" name="Google Shape;138;p9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39" name="Google Shape;139;p9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0" name="Google Shape;140;p9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1" name="Google Shape;141;p9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2" name="Google Shape;142;p9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3" name="Google Shape;143;p9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4" name="Google Shape;144;p9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5" name="Google Shape;145;p9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6" name="Google Shape;146;p9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47" name="Google Shape;147;p9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30341515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1"/>
          <p:cNvSpPr txBox="1">
            <a:spLocks noGrp="1"/>
          </p:cNvSpPr>
          <p:nvPr>
            <p:ph type="title" hasCustomPrompt="1"/>
          </p:nvPr>
        </p:nvSpPr>
        <p:spPr>
          <a:xfrm>
            <a:off x="957000" y="1574039"/>
            <a:ext cx="10278001" cy="173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1162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605"/>
            </a:lvl9pPr>
          </a:lstStyle>
          <a:p>
            <a:r>
              <a:t>xx%</a:t>
            </a:r>
          </a:p>
        </p:txBody>
      </p:sp>
      <p:sp>
        <p:nvSpPr>
          <p:cNvPr id="152" name="Google Shape;152;p11"/>
          <p:cNvSpPr txBox="1">
            <a:spLocks noGrp="1"/>
          </p:cNvSpPr>
          <p:nvPr>
            <p:ph type="subTitle" idx="1"/>
          </p:nvPr>
        </p:nvSpPr>
        <p:spPr>
          <a:xfrm>
            <a:off x="1624001" y="3419522"/>
            <a:ext cx="8943999" cy="59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267"/>
            </a:lvl9pPr>
          </a:lstStyle>
          <a:p>
            <a:endParaRPr/>
          </a:p>
        </p:txBody>
      </p:sp>
      <p:grpSp>
        <p:nvGrpSpPr>
          <p:cNvPr id="153" name="Google Shape;153;p11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154" name="Google Shape;154;p11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5" name="Google Shape;155;p11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6" name="Google Shape;156;p11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7" name="Google Shape;157;p11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8" name="Google Shape;158;p11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59" name="Google Shape;159;p11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0" name="Google Shape;160;p11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1" name="Google Shape;161;p11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2" name="Google Shape;162;p11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3" name="Google Shape;163;p11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4" name="Google Shape;164;p11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5" name="Google Shape;165;p11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6" name="Google Shape;166;p11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7" name="Google Shape;167;p11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8" name="Google Shape;168;p11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69" name="Google Shape;169;p11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70" name="Google Shape;170;p11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171" name="Google Shape;171;p11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29238376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5"/>
        </a:solidFill>
        <a:effectLst/>
      </p:bgPr>
    </p:bg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47266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Google Shape;369;p20"/>
          <p:cNvSpPr txBox="1">
            <a:spLocks noGrp="1"/>
          </p:cNvSpPr>
          <p:nvPr>
            <p:ph type="title"/>
          </p:nvPr>
        </p:nvSpPr>
        <p:spPr>
          <a:xfrm>
            <a:off x="3840992" y="4284559"/>
            <a:ext cx="4510001" cy="67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370" name="Google Shape;370;p20"/>
          <p:cNvSpPr txBox="1">
            <a:spLocks noGrp="1"/>
          </p:cNvSpPr>
          <p:nvPr>
            <p:ph type="subTitle" idx="1"/>
          </p:nvPr>
        </p:nvSpPr>
        <p:spPr>
          <a:xfrm>
            <a:off x="2045402" y="1878432"/>
            <a:ext cx="8101200" cy="230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marR="241479" lvl="0" algn="ctr" rtl="0">
              <a:lnSpc>
                <a:spcPct val="100000"/>
              </a:lnSpc>
              <a:spcBef>
                <a:spcPts val="1057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535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371" name="Google Shape;371;p20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372" name="Google Shape;372;p20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3" name="Google Shape;373;p20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4" name="Google Shape;374;p20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5" name="Google Shape;375;p20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6" name="Google Shape;376;p20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7" name="Google Shape;377;p20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8" name="Google Shape;378;p20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79" name="Google Shape;379;p20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0" name="Google Shape;380;p20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1" name="Google Shape;381;p20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2" name="Google Shape;382;p20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3" name="Google Shape;383;p20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4" name="Google Shape;384;p20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5" name="Google Shape;385;p20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6" name="Google Shape;386;p20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7" name="Google Shape;387;p20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8" name="Google Shape;388;p20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389" name="Google Shape;389;p20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7892225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BD6BCC4-9793-740C-48A3-69C2527C3D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E8DF803-D433-CDA9-08A4-545A2BC2BC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37F23F-10E9-E3F2-2643-24BA10363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82EED85-6A39-9969-55A9-C903D28FCB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85E516-784B-7CB3-33CC-28007C58DF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530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 Numbers and text">
  <p:cSld name=" Numbers and text"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Google Shape;415;p22"/>
          <p:cNvSpPr txBox="1">
            <a:spLocks noGrp="1"/>
          </p:cNvSpPr>
          <p:nvPr>
            <p:ph type="subTitle" idx="1"/>
          </p:nvPr>
        </p:nvSpPr>
        <p:spPr>
          <a:xfrm>
            <a:off x="2840801" y="2033717"/>
            <a:ext cx="6510399" cy="4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91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9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9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9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9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9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9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9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91"/>
            </a:lvl9pPr>
          </a:lstStyle>
          <a:p>
            <a:endParaRPr/>
          </a:p>
        </p:txBody>
      </p:sp>
      <p:sp>
        <p:nvSpPr>
          <p:cNvPr id="416" name="Google Shape;416;p22"/>
          <p:cNvSpPr txBox="1">
            <a:spLocks noGrp="1"/>
          </p:cNvSpPr>
          <p:nvPr>
            <p:ph type="subTitle" idx="2"/>
          </p:nvPr>
        </p:nvSpPr>
        <p:spPr>
          <a:xfrm>
            <a:off x="2840801" y="3626717"/>
            <a:ext cx="6510399" cy="4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91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91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91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91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91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91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91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91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91"/>
            </a:lvl9pPr>
          </a:lstStyle>
          <a:p>
            <a:endParaRPr/>
          </a:p>
        </p:txBody>
      </p:sp>
      <p:sp>
        <p:nvSpPr>
          <p:cNvPr id="417" name="Google Shape;417;p22"/>
          <p:cNvSpPr txBox="1">
            <a:spLocks noGrp="1"/>
          </p:cNvSpPr>
          <p:nvPr>
            <p:ph type="subTitle" idx="3"/>
          </p:nvPr>
        </p:nvSpPr>
        <p:spPr>
          <a:xfrm>
            <a:off x="2840801" y="5211158"/>
            <a:ext cx="6510399" cy="41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91"/>
            </a:lvl9pPr>
          </a:lstStyle>
          <a:p>
            <a:endParaRPr/>
          </a:p>
        </p:txBody>
      </p:sp>
      <p:sp>
        <p:nvSpPr>
          <p:cNvPr id="418" name="Google Shape;418;p22"/>
          <p:cNvSpPr txBox="1">
            <a:spLocks noGrp="1"/>
          </p:cNvSpPr>
          <p:nvPr>
            <p:ph type="title" hasCustomPrompt="1"/>
          </p:nvPr>
        </p:nvSpPr>
        <p:spPr>
          <a:xfrm>
            <a:off x="2563802" y="1201350"/>
            <a:ext cx="7064400" cy="69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9pPr>
          </a:lstStyle>
          <a:p>
            <a:r>
              <a:t>xx%</a:t>
            </a:r>
          </a:p>
        </p:txBody>
      </p:sp>
      <p:sp>
        <p:nvSpPr>
          <p:cNvPr id="419" name="Google Shape;419;p22"/>
          <p:cNvSpPr txBox="1">
            <a:spLocks noGrp="1"/>
          </p:cNvSpPr>
          <p:nvPr>
            <p:ph type="title" idx="4" hasCustomPrompt="1"/>
          </p:nvPr>
        </p:nvSpPr>
        <p:spPr>
          <a:xfrm>
            <a:off x="2563802" y="2793934"/>
            <a:ext cx="7064400" cy="69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9pPr>
          </a:lstStyle>
          <a:p>
            <a:r>
              <a:t>xx%</a:t>
            </a:r>
          </a:p>
        </p:txBody>
      </p:sp>
      <p:sp>
        <p:nvSpPr>
          <p:cNvPr id="420" name="Google Shape;420;p22"/>
          <p:cNvSpPr txBox="1">
            <a:spLocks noGrp="1"/>
          </p:cNvSpPr>
          <p:nvPr>
            <p:ph type="title" idx="5" hasCustomPrompt="1"/>
          </p:nvPr>
        </p:nvSpPr>
        <p:spPr>
          <a:xfrm>
            <a:off x="2563802" y="4386534"/>
            <a:ext cx="7064400" cy="69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5070"/>
            </a:lvl9pPr>
          </a:lstStyle>
          <a:p>
            <a:r>
              <a:t>xx%</a:t>
            </a:r>
          </a:p>
        </p:txBody>
      </p:sp>
      <p:grpSp>
        <p:nvGrpSpPr>
          <p:cNvPr id="421" name="Google Shape;421;p22"/>
          <p:cNvGrpSpPr/>
          <p:nvPr/>
        </p:nvGrpSpPr>
        <p:grpSpPr>
          <a:xfrm>
            <a:off x="-65" y="2"/>
            <a:ext cx="12192005" cy="587830"/>
            <a:chOff x="-50" y="0"/>
            <a:chExt cx="9144004" cy="440873"/>
          </a:xfrm>
        </p:grpSpPr>
        <p:sp>
          <p:nvSpPr>
            <p:cNvPr id="422" name="Google Shape;422;p22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3" name="Google Shape;423;p22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4" name="Google Shape;424;p22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5" name="Google Shape;425;p22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6" name="Google Shape;426;p22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7" name="Google Shape;427;p22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8" name="Google Shape;428;p22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29" name="Google Shape;429;p22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0" name="Google Shape;430;p22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1" name="Google Shape;431;p22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2" name="Google Shape;432;p22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3" name="Google Shape;433;p22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4" name="Google Shape;434;p22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5" name="Google Shape;435;p22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6" name="Google Shape;436;p22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7" name="Google Shape;437;p22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8" name="Google Shape;438;p22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  <p:sp>
          <p:nvSpPr>
            <p:cNvPr id="439" name="Google Shape;439;p22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64"/>
            </a:p>
          </p:txBody>
        </p:sp>
      </p:grpSp>
    </p:spTree>
    <p:extLst>
      <p:ext uri="{BB962C8B-B14F-4D97-AF65-F5344CB8AC3E}">
        <p14:creationId xmlns:p14="http://schemas.microsoft.com/office/powerpoint/2010/main" val="36330883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A30F-8782-491F-995A-D6A42313A6C9}" type="datetimeFigureOut">
              <a:rPr lang="en-US" smtClean="0"/>
              <a:pPr/>
              <a:t>1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7DD66-D453-4178-BD07-E86CCA9AF3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4059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1775355"/>
            <a:ext cx="6477000" cy="12250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238501"/>
            <a:ext cx="5334000" cy="1460500"/>
          </a:xfrm>
        </p:spPr>
        <p:txBody>
          <a:bodyPr/>
          <a:lstStyle>
            <a:lvl1pPr marL="0" indent="0" algn="ctr">
              <a:buNone/>
              <a:defRPr/>
            </a:lvl1pPr>
            <a:lvl2pPr marL="380990" indent="0" algn="ctr">
              <a:buNone/>
              <a:defRPr/>
            </a:lvl2pPr>
            <a:lvl3pPr marL="761981" indent="0" algn="ctr">
              <a:buNone/>
              <a:defRPr/>
            </a:lvl3pPr>
            <a:lvl4pPr marL="1142971" indent="0" algn="ctr">
              <a:buNone/>
              <a:defRPr/>
            </a:lvl4pPr>
            <a:lvl5pPr marL="1523962" indent="0" algn="ctr">
              <a:buNone/>
              <a:defRPr/>
            </a:lvl5pPr>
            <a:lvl6pPr marL="1904952" indent="0" algn="ctr">
              <a:buNone/>
              <a:defRPr/>
            </a:lvl6pPr>
            <a:lvl7pPr marL="2285943" indent="0" algn="ctr">
              <a:buNone/>
              <a:defRPr/>
            </a:lvl7pPr>
            <a:lvl8pPr marL="2666933" indent="0" algn="ctr">
              <a:buNone/>
              <a:defRPr/>
            </a:lvl8pPr>
            <a:lvl9pPr marL="3047924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97CA49-14B5-4C31-93E1-D0668AE14A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6332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899D66-2E72-4FF8-A6CB-209F72A378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322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928" y="3672418"/>
            <a:ext cx="6477000" cy="1135063"/>
          </a:xfrm>
        </p:spPr>
        <p:txBody>
          <a:bodyPr anchor="t"/>
          <a:lstStyle>
            <a:lvl1pPr algn="l">
              <a:defRPr sz="3333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1928" y="2422262"/>
            <a:ext cx="6477000" cy="1250156"/>
          </a:xfrm>
        </p:spPr>
        <p:txBody>
          <a:bodyPr anchor="b"/>
          <a:lstStyle>
            <a:lvl1pPr marL="0" indent="0">
              <a:buNone/>
              <a:defRPr sz="1667"/>
            </a:lvl1pPr>
            <a:lvl2pPr marL="380990" indent="0">
              <a:buNone/>
              <a:defRPr sz="1500"/>
            </a:lvl2pPr>
            <a:lvl3pPr marL="761981" indent="0">
              <a:buNone/>
              <a:defRPr sz="1333"/>
            </a:lvl3pPr>
            <a:lvl4pPr marL="1142971" indent="0">
              <a:buNone/>
              <a:defRPr sz="1167"/>
            </a:lvl4pPr>
            <a:lvl5pPr marL="1523962" indent="0">
              <a:buNone/>
              <a:defRPr sz="1167"/>
            </a:lvl5pPr>
            <a:lvl6pPr marL="1904952" indent="0">
              <a:buNone/>
              <a:defRPr sz="1167"/>
            </a:lvl6pPr>
            <a:lvl7pPr marL="2285943" indent="0">
              <a:buNone/>
              <a:defRPr sz="1167"/>
            </a:lvl7pPr>
            <a:lvl8pPr marL="2666933" indent="0">
              <a:buNone/>
              <a:defRPr sz="1167"/>
            </a:lvl8pPr>
            <a:lvl9pPr marL="3047924" indent="0">
              <a:buNone/>
              <a:defRPr sz="11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E3DAE7-9F83-4DDF-865D-78E05429C8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1418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1" y="1333501"/>
            <a:ext cx="3365500" cy="3771636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73501" y="1333501"/>
            <a:ext cx="3365500" cy="3771636"/>
          </a:xfrm>
        </p:spPr>
        <p:txBody>
          <a:bodyPr/>
          <a:lstStyle>
            <a:lvl1pPr>
              <a:defRPr sz="2333"/>
            </a:lvl1pPr>
            <a:lvl2pPr>
              <a:defRPr sz="2000"/>
            </a:lvl2pPr>
            <a:lvl3pPr>
              <a:defRPr sz="1667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216056-88BA-41AB-9B0F-4E059349380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3001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279262"/>
            <a:ext cx="3366824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90" indent="0">
              <a:buNone/>
              <a:defRPr sz="1667" b="1"/>
            </a:lvl2pPr>
            <a:lvl3pPr marL="761981" indent="0">
              <a:buNone/>
              <a:defRPr sz="1500" b="1"/>
            </a:lvl3pPr>
            <a:lvl4pPr marL="1142971" indent="0">
              <a:buNone/>
              <a:defRPr sz="1333" b="1"/>
            </a:lvl4pPr>
            <a:lvl5pPr marL="1523962" indent="0">
              <a:buNone/>
              <a:defRPr sz="1333" b="1"/>
            </a:lvl5pPr>
            <a:lvl6pPr marL="1904952" indent="0">
              <a:buNone/>
              <a:defRPr sz="1333" b="1"/>
            </a:lvl6pPr>
            <a:lvl7pPr marL="2285943" indent="0">
              <a:buNone/>
              <a:defRPr sz="1333" b="1"/>
            </a:lvl7pPr>
            <a:lvl8pPr marL="2666933" indent="0">
              <a:buNone/>
              <a:defRPr sz="1333" b="1"/>
            </a:lvl8pPr>
            <a:lvl9pPr marL="3047924" indent="0">
              <a:buNone/>
              <a:defRPr sz="13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000" y="1812397"/>
            <a:ext cx="3366824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70856" y="1279262"/>
            <a:ext cx="3368145" cy="53313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0990" indent="0">
              <a:buNone/>
              <a:defRPr sz="1667" b="1"/>
            </a:lvl2pPr>
            <a:lvl3pPr marL="761981" indent="0">
              <a:buNone/>
              <a:defRPr sz="1500" b="1"/>
            </a:lvl3pPr>
            <a:lvl4pPr marL="1142971" indent="0">
              <a:buNone/>
              <a:defRPr sz="1333" b="1"/>
            </a:lvl4pPr>
            <a:lvl5pPr marL="1523962" indent="0">
              <a:buNone/>
              <a:defRPr sz="1333" b="1"/>
            </a:lvl5pPr>
            <a:lvl6pPr marL="1904952" indent="0">
              <a:buNone/>
              <a:defRPr sz="1333" b="1"/>
            </a:lvl6pPr>
            <a:lvl7pPr marL="2285943" indent="0">
              <a:buNone/>
              <a:defRPr sz="1333" b="1"/>
            </a:lvl7pPr>
            <a:lvl8pPr marL="2666933" indent="0">
              <a:buNone/>
              <a:defRPr sz="1333" b="1"/>
            </a:lvl8pPr>
            <a:lvl9pPr marL="3047924" indent="0">
              <a:buNone/>
              <a:defRPr sz="13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70856" y="1812397"/>
            <a:ext cx="3368145" cy="3292740"/>
          </a:xfrm>
        </p:spPr>
        <p:txBody>
          <a:bodyPr/>
          <a:lstStyle>
            <a:lvl1pPr>
              <a:defRPr sz="2000"/>
            </a:lvl1pPr>
            <a:lvl2pPr>
              <a:defRPr sz="1667"/>
            </a:lvl2pPr>
            <a:lvl3pPr>
              <a:defRPr sz="15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983AD0-4D86-4E1E-9B62-B96EC958BE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4234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E06E1A-4AF7-4848-B2E7-BAE214E5F0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79196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8BDEF7-6C5E-487D-BFF6-7CB94EFE8EA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0996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7542"/>
            <a:ext cx="2506928" cy="968375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9208" y="227541"/>
            <a:ext cx="4259792" cy="4877595"/>
          </a:xfrm>
        </p:spPr>
        <p:txBody>
          <a:bodyPr/>
          <a:lstStyle>
            <a:lvl1pPr>
              <a:defRPr sz="2667"/>
            </a:lvl1pPr>
            <a:lvl2pPr>
              <a:defRPr sz="2333"/>
            </a:lvl2pPr>
            <a:lvl3pPr>
              <a:defRPr sz="2000"/>
            </a:lvl3pPr>
            <a:lvl4pPr>
              <a:defRPr sz="1667"/>
            </a:lvl4pPr>
            <a:lvl5pPr>
              <a:defRPr sz="1667"/>
            </a:lvl5pPr>
            <a:lvl6pPr>
              <a:defRPr sz="1667"/>
            </a:lvl6pPr>
            <a:lvl7pPr>
              <a:defRPr sz="1667"/>
            </a:lvl7pPr>
            <a:lvl8pPr>
              <a:defRPr sz="1667"/>
            </a:lvl8pPr>
            <a:lvl9pPr>
              <a:defRPr sz="1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1195917"/>
            <a:ext cx="2506928" cy="3909219"/>
          </a:xfrm>
        </p:spPr>
        <p:txBody>
          <a:bodyPr/>
          <a:lstStyle>
            <a:lvl1pPr marL="0" indent="0">
              <a:buNone/>
              <a:defRPr sz="1167"/>
            </a:lvl1pPr>
            <a:lvl2pPr marL="380990" indent="0">
              <a:buNone/>
              <a:defRPr sz="1000"/>
            </a:lvl2pPr>
            <a:lvl3pPr marL="761981" indent="0">
              <a:buNone/>
              <a:defRPr sz="833"/>
            </a:lvl3pPr>
            <a:lvl4pPr marL="1142971" indent="0">
              <a:buNone/>
              <a:defRPr sz="751"/>
            </a:lvl4pPr>
            <a:lvl5pPr marL="1523962" indent="0">
              <a:buNone/>
              <a:defRPr sz="751"/>
            </a:lvl5pPr>
            <a:lvl6pPr marL="1904952" indent="0">
              <a:buNone/>
              <a:defRPr sz="751"/>
            </a:lvl6pPr>
            <a:lvl7pPr marL="2285943" indent="0">
              <a:buNone/>
              <a:defRPr sz="751"/>
            </a:lvl7pPr>
            <a:lvl8pPr marL="2666933" indent="0">
              <a:buNone/>
              <a:defRPr sz="751"/>
            </a:lvl8pPr>
            <a:lvl9pPr marL="3047924" indent="0">
              <a:buNone/>
              <a:defRPr sz="7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AB580F-94E5-4699-AE60-5226469E26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564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5BBEAD9-6585-8BB0-7B6B-D2A6FBDE88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F20FD59-1877-6C00-2080-C7781645DE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2DBC1B0-B0E9-D898-BC82-A65ABE1039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79F9050-E2F8-BC9E-8DDF-C980532AA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3D15366-775E-9687-9AC9-FD4EF428E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8203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3573" y="4000501"/>
            <a:ext cx="4572000" cy="472281"/>
          </a:xfrm>
        </p:spPr>
        <p:txBody>
          <a:bodyPr anchor="b"/>
          <a:lstStyle>
            <a:lvl1pPr algn="l">
              <a:defRPr sz="1667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493573" y="510645"/>
            <a:ext cx="4572000" cy="3429000"/>
          </a:xfrm>
        </p:spPr>
        <p:txBody>
          <a:bodyPr lIns="91440" tIns="45720" rIns="91440" bIns="45720"/>
          <a:lstStyle>
            <a:lvl1pPr marL="0" indent="0">
              <a:buNone/>
              <a:defRPr sz="2667"/>
            </a:lvl1pPr>
            <a:lvl2pPr marL="380990" indent="0">
              <a:buNone/>
              <a:defRPr sz="2333"/>
            </a:lvl2pPr>
            <a:lvl3pPr marL="761981" indent="0">
              <a:buNone/>
              <a:defRPr sz="2000"/>
            </a:lvl3pPr>
            <a:lvl4pPr marL="1142971" indent="0">
              <a:buNone/>
              <a:defRPr sz="1667"/>
            </a:lvl4pPr>
            <a:lvl5pPr marL="1523962" indent="0">
              <a:buNone/>
              <a:defRPr sz="1667"/>
            </a:lvl5pPr>
            <a:lvl6pPr marL="1904952" indent="0">
              <a:buNone/>
              <a:defRPr sz="1667"/>
            </a:lvl6pPr>
            <a:lvl7pPr marL="2285943" indent="0">
              <a:buNone/>
              <a:defRPr sz="1667"/>
            </a:lvl7pPr>
            <a:lvl8pPr marL="2666933" indent="0">
              <a:buNone/>
              <a:defRPr sz="1667"/>
            </a:lvl8pPr>
            <a:lvl9pPr marL="3047924" indent="0">
              <a:buNone/>
              <a:defRPr sz="1667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93573" y="4472782"/>
            <a:ext cx="4572000" cy="670719"/>
          </a:xfrm>
        </p:spPr>
        <p:txBody>
          <a:bodyPr/>
          <a:lstStyle>
            <a:lvl1pPr marL="0" indent="0">
              <a:buNone/>
              <a:defRPr sz="1167"/>
            </a:lvl1pPr>
            <a:lvl2pPr marL="380990" indent="0">
              <a:buNone/>
              <a:defRPr sz="1000"/>
            </a:lvl2pPr>
            <a:lvl3pPr marL="761981" indent="0">
              <a:buNone/>
              <a:defRPr sz="833"/>
            </a:lvl3pPr>
            <a:lvl4pPr marL="1142971" indent="0">
              <a:buNone/>
              <a:defRPr sz="751"/>
            </a:lvl4pPr>
            <a:lvl5pPr marL="1523962" indent="0">
              <a:buNone/>
              <a:defRPr sz="751"/>
            </a:lvl5pPr>
            <a:lvl6pPr marL="1904952" indent="0">
              <a:buNone/>
              <a:defRPr sz="751"/>
            </a:lvl6pPr>
            <a:lvl7pPr marL="2285943" indent="0">
              <a:buNone/>
              <a:defRPr sz="751"/>
            </a:lvl7pPr>
            <a:lvl8pPr marL="2666933" indent="0">
              <a:buNone/>
              <a:defRPr sz="751"/>
            </a:lvl8pPr>
            <a:lvl9pPr marL="3047924" indent="0">
              <a:buNone/>
              <a:defRPr sz="7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42BAA3-FEAD-4970-B04E-06BD3800E1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53826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7C8CBF-B4FF-4552-925A-3AC5D29B62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771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524501" y="228866"/>
            <a:ext cx="1714500" cy="487627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1" y="228866"/>
            <a:ext cx="5016500" cy="48762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E3F6FB-6C63-4FB5-B2C6-AE99B967A7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7051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228866"/>
            <a:ext cx="6858000" cy="487627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F8314-4313-4BB2-B11A-99E126C3DF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050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DFD8465-6878-4D47-B893-B3D24EB275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F474FF7-BBBA-EDD1-573D-AA1DF12EAEB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5080CEC-11C6-44E7-D854-A5DA647643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7DF38C0-3BDF-D185-4533-B2CD236406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14/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C43C043F-CDB3-1907-EF95-3416824D4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FF160E8-C8D1-298F-E42E-F6D58760E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3514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1FDAFD9-AB24-7FC6-857F-BF769B176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DF7B168-764A-0838-43BF-B65DCD3A6A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48B4925-90DD-D13F-74FD-BFBA446337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C2D29346-A3E5-5A69-39D6-9BE264AAF9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F5CE7375-005D-A60E-6B2A-DA7B33E744E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ECDAF90-28F9-CD89-D7C4-BC38F8CD4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14/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F38497C9-260C-694D-153B-B3A57C75AB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5B43640F-2420-E278-C5F6-734F80F8B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8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4A9271B-4A0E-4904-EB81-A44B8B90BE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F21A09BA-51CB-B418-D6ED-57766E093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14/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276C8C40-5954-E07A-2033-A885FB9D8D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A6395653-063C-B036-D990-B32636C45C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135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9A042667-6475-E465-0941-EB81BDF429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14/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44C1186C-901D-4AAF-3716-3534CFBE52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1430C29-7A1B-6A17-EF05-8A66D63B7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2114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CAFFB75-5406-83F3-444F-34A6FBDD5B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48EF985-AE65-487A-69AA-A2BAE4C126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F3100248-4266-FB27-206B-B9B2ADF6AB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4C63C7BF-352A-8C58-AA3B-E799E91781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14/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162BAFF-D1C8-18A6-9E18-451B1BC7E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61066D60-3677-5119-F255-33E658457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8842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91AB0F9-5697-E5CC-23D3-D3C37BA38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9959BA79-90CD-1851-8AB8-C5FC1B2FDB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9DDB4FFB-BF2D-BADF-0C14-F7E402697E9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C0677BDB-E880-FE30-AC62-735847FE8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69195-0AF1-4924-B621-45EDB93B4FE9}" type="datetimeFigureOut">
              <a:rPr lang="en-US" smtClean="0"/>
              <a:t>14/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E17D5B8-0415-F36D-E527-7D160AC5BD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46B21F64-D6AD-FCB7-AA85-5B140C997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646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87175FCC-2C6E-77DA-D783-DDEFD6B868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D3D1951-CB29-CC56-2B7E-271ED8273F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0503B6C-6A91-1D83-9C41-1223E16074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169195-0AF1-4924-B621-45EDB93B4FE9}" type="datetimeFigureOut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C5919AD-72E9-23A5-C279-3ECBEFC1B0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35DDAD0-6D6A-9D6F-6FBE-3CE76D317A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3224E3-FF64-4722-B34B-BCCB2F0864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348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2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1" y="593371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1" y="1536635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2532545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79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019">
          <p15:clr>
            <a:srgbClr val="EA4335"/>
          </p15:clr>
        </p15:guide>
        <p15:guide id="2" pos="3515">
          <p15:clr>
            <a:srgbClr val="EA4335"/>
          </p15:clr>
        </p15:guide>
        <p15:guide id="3" orient="horz" pos="3613">
          <p15:clr>
            <a:srgbClr val="EA4335"/>
          </p15:clr>
        </p15:guide>
        <p15:guide id="4" pos="6479">
          <p15:clr>
            <a:srgbClr val="EA4335"/>
          </p15:clr>
        </p15:guide>
        <p15:guide id="5" orient="horz" pos="424">
          <p15:clr>
            <a:srgbClr val="EA4335"/>
          </p15:clr>
        </p15:guide>
        <p15:guide id="6" pos="551">
          <p15:clr>
            <a:srgbClr val="EA4335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866" y="275167"/>
            <a:ext cx="10972271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866" y="1600729"/>
            <a:ext cx="10972271" cy="4525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866" y="6245489"/>
            <a:ext cx="2844271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defTabSz="1088734">
              <a:defRPr sz="1667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866" y="6245489"/>
            <a:ext cx="3860271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ctr" defTabSz="1088734">
              <a:defRPr sz="1667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866" y="6245489"/>
            <a:ext cx="2844271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r" defTabSz="1088734">
              <a:defRPr sz="1667">
                <a:latin typeface="Arial" charset="0"/>
              </a:defRPr>
            </a:lvl1pPr>
          </a:lstStyle>
          <a:p>
            <a:fld id="{A4F2712F-E9D3-45FE-898D-7EEFF01D14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5545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xStyles>
    <p:titleStyle>
      <a:lvl1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+mj-lt"/>
          <a:ea typeface="+mj-ea"/>
          <a:cs typeface="+mj-cs"/>
        </a:defRPr>
      </a:lvl1pPr>
      <a:lvl2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Arial" charset="0"/>
        </a:defRPr>
      </a:lvl2pPr>
      <a:lvl3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Arial" charset="0"/>
        </a:defRPr>
      </a:lvl3pPr>
      <a:lvl4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Arial" charset="0"/>
        </a:defRPr>
      </a:lvl4pPr>
      <a:lvl5pPr algn="ctr" defTabSz="1088734" rtl="0" eaLnBrk="0" fontAlgn="base" hangingPunct="0">
        <a:spcBef>
          <a:spcPct val="0"/>
        </a:spcBef>
        <a:spcAft>
          <a:spcPct val="0"/>
        </a:spcAft>
        <a:defRPr sz="5251">
          <a:solidFill>
            <a:schemeClr val="tx2"/>
          </a:solidFill>
          <a:latin typeface="Arial" charset="0"/>
        </a:defRPr>
      </a:lvl5pPr>
      <a:lvl6pPr marL="380990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</a:defRPr>
      </a:lvl6pPr>
      <a:lvl7pPr marL="761981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</a:defRPr>
      </a:lvl7pPr>
      <a:lvl8pPr marL="1142971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</a:defRPr>
      </a:lvl8pPr>
      <a:lvl9pPr marL="1523962" algn="ctr" rtl="0" fontAlgn="base">
        <a:spcBef>
          <a:spcPct val="0"/>
        </a:spcBef>
        <a:spcAft>
          <a:spcPct val="0"/>
        </a:spcAft>
        <a:defRPr sz="3667">
          <a:solidFill>
            <a:schemeClr val="tx2"/>
          </a:solidFill>
          <a:latin typeface="Arial" charset="0"/>
        </a:defRPr>
      </a:lvl9pPr>
    </p:titleStyle>
    <p:bodyStyle>
      <a:lvl1pPr marL="408771" indent="-408771" algn="l" defTabSz="1088734" rtl="0" eaLnBrk="0" fontAlgn="base" hangingPunct="0">
        <a:spcBef>
          <a:spcPct val="20000"/>
        </a:spcBef>
        <a:spcAft>
          <a:spcPct val="0"/>
        </a:spcAft>
        <a:buChar char="•"/>
        <a:defRPr sz="3833">
          <a:solidFill>
            <a:schemeClr val="tx1"/>
          </a:solidFill>
          <a:latin typeface="+mn-lt"/>
          <a:ea typeface="+mn-ea"/>
          <a:cs typeface="+mn-cs"/>
        </a:defRPr>
      </a:lvl1pPr>
      <a:lvl2pPr marL="885010" indent="-341303" algn="l" defTabSz="1088734" rtl="0" eaLnBrk="0" fontAlgn="base" hangingPunct="0">
        <a:spcBef>
          <a:spcPct val="20000"/>
        </a:spcBef>
        <a:spcAft>
          <a:spcPct val="0"/>
        </a:spcAft>
        <a:buChar char="–"/>
        <a:defRPr sz="3333">
          <a:solidFill>
            <a:schemeClr val="tx1"/>
          </a:solidFill>
          <a:latin typeface="+mn-lt"/>
        </a:defRPr>
      </a:lvl2pPr>
      <a:lvl3pPr marL="1361247" indent="-272515" algn="l" defTabSz="1088734" rtl="0" eaLnBrk="0" fontAlgn="base" hangingPunct="0">
        <a:spcBef>
          <a:spcPct val="20000"/>
        </a:spcBef>
        <a:spcAft>
          <a:spcPct val="0"/>
        </a:spcAft>
        <a:buChar char="•"/>
        <a:defRPr sz="2833">
          <a:solidFill>
            <a:schemeClr val="tx1"/>
          </a:solidFill>
          <a:latin typeface="+mn-lt"/>
        </a:defRPr>
      </a:lvl3pPr>
      <a:lvl4pPr marL="1904952" indent="-272515" algn="l" defTabSz="1088734" rtl="0" eaLnBrk="0" fontAlgn="base" hangingPunct="0">
        <a:spcBef>
          <a:spcPct val="20000"/>
        </a:spcBef>
        <a:spcAft>
          <a:spcPct val="0"/>
        </a:spcAft>
        <a:buChar char="–"/>
        <a:defRPr sz="2417">
          <a:solidFill>
            <a:schemeClr val="tx1"/>
          </a:solidFill>
          <a:latin typeface="+mn-lt"/>
        </a:defRPr>
      </a:lvl4pPr>
      <a:lvl5pPr marL="2448657" indent="-271192" algn="l" defTabSz="1088734" rtl="0" eaLnBrk="0" fontAlgn="base" hangingPunct="0">
        <a:spcBef>
          <a:spcPct val="20000"/>
        </a:spcBef>
        <a:spcAft>
          <a:spcPct val="0"/>
        </a:spcAft>
        <a:buChar char="»"/>
        <a:defRPr sz="2417">
          <a:solidFill>
            <a:schemeClr val="tx1"/>
          </a:solidFill>
          <a:latin typeface="+mn-lt"/>
        </a:defRPr>
      </a:lvl5pPr>
      <a:lvl6pPr marL="2095448" indent="-190495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</a:defRPr>
      </a:lvl6pPr>
      <a:lvl7pPr marL="2476438" indent="-190495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</a:defRPr>
      </a:lvl7pPr>
      <a:lvl8pPr marL="2857429" indent="-190495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</a:defRPr>
      </a:lvl8pPr>
      <a:lvl9pPr marL="3238419" indent="-190495" algn="l" rtl="0" fontAlgn="base">
        <a:spcBef>
          <a:spcPct val="20000"/>
        </a:spcBef>
        <a:spcAft>
          <a:spcPct val="0"/>
        </a:spcAft>
        <a:buChar char="»"/>
        <a:defRPr sz="1667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0990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1981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971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3962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4952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5943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6933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7924" algn="l" defTabSz="761981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2.wmf"/><Relationship Id="rId3" Type="http://schemas.openxmlformats.org/officeDocument/2006/relationships/image" Target="../media/image11.png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11" Type="http://schemas.openxmlformats.org/officeDocument/2006/relationships/image" Target="../media/image21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2.png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png"/><Relationship Id="rId11" Type="http://schemas.openxmlformats.org/officeDocument/2006/relationships/image" Target="../media/image27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2.png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1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png"/><Relationship Id="rId11" Type="http://schemas.openxmlformats.org/officeDocument/2006/relationships/image" Target="../media/image29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2.png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3.png"/><Relationship Id="rId10" Type="http://schemas.openxmlformats.org/officeDocument/2006/relationships/image" Target="../media/image31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.png"/><Relationship Id="rId7" Type="http://schemas.openxmlformats.org/officeDocument/2006/relationships/image" Target="../media/image30.png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3.png"/><Relationship Id="rId10" Type="http://schemas.openxmlformats.org/officeDocument/2006/relationships/image" Target="../media/image32.png"/><Relationship Id="rId4" Type="http://schemas.openxmlformats.org/officeDocument/2006/relationships/image" Target="../media/image12.png"/><Relationship Id="rId9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11.png"/><Relationship Id="rId7" Type="http://schemas.openxmlformats.org/officeDocument/2006/relationships/image" Target="../media/image34.png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3.png"/><Relationship Id="rId15" Type="http://schemas.openxmlformats.org/officeDocument/2006/relationships/image" Target="../media/image39.png"/><Relationship Id="rId10" Type="http://schemas.openxmlformats.org/officeDocument/2006/relationships/image" Target="../media/image35.e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11.png"/><Relationship Id="rId7" Type="http://schemas.openxmlformats.org/officeDocument/2006/relationships/image" Target="../media/image41.png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3.png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43.png"/><Relationship Id="rId4" Type="http://schemas.openxmlformats.org/officeDocument/2006/relationships/image" Target="../media/image12.png"/><Relationship Id="rId9" Type="http://schemas.openxmlformats.org/officeDocument/2006/relationships/image" Target="../media/image42.png"/><Relationship Id="rId14" Type="http://schemas.openxmlformats.org/officeDocument/2006/relationships/image" Target="../media/image3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4.gif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0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8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20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" name="Google Shape;459;p28"/>
          <p:cNvSpPr txBox="1">
            <a:spLocks noGrp="1"/>
          </p:cNvSpPr>
          <p:nvPr>
            <p:ph type="ctrTitle"/>
          </p:nvPr>
        </p:nvSpPr>
        <p:spPr>
          <a:xfrm>
            <a:off x="3659551" y="3146079"/>
            <a:ext cx="8093777" cy="1759946"/>
          </a:xfrm>
          <a:prstGeom prst="rect">
            <a:avLst/>
          </a:prstGeom>
        </p:spPr>
        <p:txBody>
          <a:bodyPr spcFirstLastPara="1" wrap="square" lIns="96583" tIns="96583" rIns="96583" bIns="96583" anchor="ctr" anchorCtr="0">
            <a:noAutofit/>
          </a:bodyPr>
          <a:lstStyle/>
          <a:p>
            <a:pPr algn="l"/>
            <a:r>
              <a:rPr lang="en-US" altLang="en-US" sz="3170" err="1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altLang="en-US" sz="3170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  viên:…………………………………..</a:t>
            </a:r>
            <a:r>
              <a:rPr lang="en-US" altLang="en-US" sz="317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17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170" err="1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vi-VN" altLang="en-US" sz="3170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3170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……………………………………..</a:t>
            </a:r>
            <a:br>
              <a:rPr lang="en-US" altLang="en-US" sz="3170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altLang="en-US" sz="3170">
                <a:solidFill>
                  <a:srgbClr val="E94A5F"/>
                </a:solidFill>
                <a:latin typeface="Times New Roman" pitchFamily="18" charset="0"/>
                <a:cs typeface="Times New Roman" pitchFamily="18" charset="0"/>
              </a:rPr>
              <a:t>Lớp:</a:t>
            </a:r>
            <a:r>
              <a:rPr lang="en-US" altLang="en-US" sz="3170">
                <a:solidFill>
                  <a:srgbClr val="E94A5F"/>
                </a:solidFill>
                <a:latin typeface="Times New Roman" pitchFamily="18" charset="0"/>
                <a:cs typeface="Times New Roman" pitchFamily="18" charset="0"/>
              </a:rPr>
              <a:t>………………………………………….</a:t>
            </a:r>
            <a:endParaRPr lang="en-GB" sz="3170" dirty="0">
              <a:solidFill>
                <a:srgbClr val="E94A5F"/>
              </a:solidFill>
            </a:endParaRPr>
          </a:p>
        </p:txBody>
      </p:sp>
      <p:grpSp>
        <p:nvGrpSpPr>
          <p:cNvPr id="461" name="Google Shape;461;p28"/>
          <p:cNvGrpSpPr/>
          <p:nvPr/>
        </p:nvGrpSpPr>
        <p:grpSpPr>
          <a:xfrm>
            <a:off x="1048731" y="1506705"/>
            <a:ext cx="10200155" cy="1636786"/>
            <a:chOff x="-205681" y="752125"/>
            <a:chExt cx="9655336" cy="1549361"/>
          </a:xfrm>
        </p:grpSpPr>
        <p:sp>
          <p:nvSpPr>
            <p:cNvPr id="462" name="Google Shape;462;p28"/>
            <p:cNvSpPr/>
            <p:nvPr/>
          </p:nvSpPr>
          <p:spPr>
            <a:xfrm flipH="1">
              <a:off x="3641385" y="2062581"/>
              <a:ext cx="471866" cy="238905"/>
            </a:xfrm>
            <a:custGeom>
              <a:avLst/>
              <a:gdLst/>
              <a:ahLst/>
              <a:cxnLst/>
              <a:rect l="l" t="t" r="r" b="b"/>
              <a:pathLst>
                <a:path w="5398" h="2733" extrusionOk="0">
                  <a:moveTo>
                    <a:pt x="2209" y="1"/>
                  </a:moveTo>
                  <a:cubicBezTo>
                    <a:pt x="2019" y="1"/>
                    <a:pt x="1828" y="68"/>
                    <a:pt x="1666" y="182"/>
                  </a:cubicBezTo>
                  <a:cubicBezTo>
                    <a:pt x="1343" y="410"/>
                    <a:pt x="1143" y="781"/>
                    <a:pt x="1048" y="1162"/>
                  </a:cubicBezTo>
                  <a:cubicBezTo>
                    <a:pt x="953" y="1552"/>
                    <a:pt x="953" y="1952"/>
                    <a:pt x="953" y="2343"/>
                  </a:cubicBezTo>
                  <a:cubicBezTo>
                    <a:pt x="852" y="2272"/>
                    <a:pt x="730" y="2236"/>
                    <a:pt x="609" y="2236"/>
                  </a:cubicBezTo>
                  <a:cubicBezTo>
                    <a:pt x="499" y="2236"/>
                    <a:pt x="390" y="2265"/>
                    <a:pt x="296" y="2323"/>
                  </a:cubicBezTo>
                  <a:cubicBezTo>
                    <a:pt x="143" y="2409"/>
                    <a:pt x="39" y="2561"/>
                    <a:pt x="1" y="2733"/>
                  </a:cubicBezTo>
                  <a:lnTo>
                    <a:pt x="5398" y="2733"/>
                  </a:lnTo>
                  <a:cubicBezTo>
                    <a:pt x="5264" y="2333"/>
                    <a:pt x="5103" y="1924"/>
                    <a:pt x="4760" y="1686"/>
                  </a:cubicBezTo>
                  <a:cubicBezTo>
                    <a:pt x="4616" y="1584"/>
                    <a:pt x="4432" y="1531"/>
                    <a:pt x="4253" y="1531"/>
                  </a:cubicBezTo>
                  <a:cubicBezTo>
                    <a:pt x="3980" y="1531"/>
                    <a:pt x="3719" y="1652"/>
                    <a:pt x="3627" y="1905"/>
                  </a:cubicBezTo>
                  <a:cubicBezTo>
                    <a:pt x="3523" y="1648"/>
                    <a:pt x="3418" y="1391"/>
                    <a:pt x="3304" y="1124"/>
                  </a:cubicBezTo>
                  <a:cubicBezTo>
                    <a:pt x="3199" y="867"/>
                    <a:pt x="3094" y="610"/>
                    <a:pt x="2913" y="391"/>
                  </a:cubicBezTo>
                  <a:cubicBezTo>
                    <a:pt x="2742" y="182"/>
                    <a:pt x="2485" y="10"/>
                    <a:pt x="220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3" name="Google Shape;463;p28"/>
            <p:cNvSpPr/>
            <p:nvPr/>
          </p:nvSpPr>
          <p:spPr>
            <a:xfrm flipH="1">
              <a:off x="1497985" y="854813"/>
              <a:ext cx="238905" cy="121594"/>
            </a:xfrm>
            <a:custGeom>
              <a:avLst/>
              <a:gdLst/>
              <a:ahLst/>
              <a:cxnLst/>
              <a:rect l="l" t="t" r="r" b="b"/>
              <a:pathLst>
                <a:path w="2733" h="1391" extrusionOk="0">
                  <a:moveTo>
                    <a:pt x="1124" y="1"/>
                  </a:moveTo>
                  <a:cubicBezTo>
                    <a:pt x="1019" y="1"/>
                    <a:pt x="924" y="39"/>
                    <a:pt x="848" y="96"/>
                  </a:cubicBezTo>
                  <a:cubicBezTo>
                    <a:pt x="677" y="210"/>
                    <a:pt x="581" y="401"/>
                    <a:pt x="534" y="591"/>
                  </a:cubicBezTo>
                  <a:cubicBezTo>
                    <a:pt x="486" y="791"/>
                    <a:pt x="486" y="991"/>
                    <a:pt x="486" y="1191"/>
                  </a:cubicBezTo>
                  <a:cubicBezTo>
                    <a:pt x="430" y="1155"/>
                    <a:pt x="366" y="1136"/>
                    <a:pt x="302" y="1136"/>
                  </a:cubicBezTo>
                  <a:cubicBezTo>
                    <a:pt x="247" y="1136"/>
                    <a:pt x="192" y="1150"/>
                    <a:pt x="144" y="1181"/>
                  </a:cubicBezTo>
                  <a:cubicBezTo>
                    <a:pt x="67" y="1219"/>
                    <a:pt x="20" y="1305"/>
                    <a:pt x="1" y="1391"/>
                  </a:cubicBezTo>
                  <a:lnTo>
                    <a:pt x="2733" y="1391"/>
                  </a:lnTo>
                  <a:cubicBezTo>
                    <a:pt x="2666" y="1181"/>
                    <a:pt x="2590" y="981"/>
                    <a:pt x="2409" y="858"/>
                  </a:cubicBezTo>
                  <a:cubicBezTo>
                    <a:pt x="2337" y="805"/>
                    <a:pt x="2244" y="777"/>
                    <a:pt x="2153" y="777"/>
                  </a:cubicBezTo>
                  <a:cubicBezTo>
                    <a:pt x="2016" y="777"/>
                    <a:pt x="1884" y="840"/>
                    <a:pt x="1838" y="972"/>
                  </a:cubicBezTo>
                  <a:cubicBezTo>
                    <a:pt x="1781" y="839"/>
                    <a:pt x="1733" y="705"/>
                    <a:pt x="1676" y="572"/>
                  </a:cubicBezTo>
                  <a:cubicBezTo>
                    <a:pt x="1619" y="439"/>
                    <a:pt x="1571" y="315"/>
                    <a:pt x="1476" y="201"/>
                  </a:cubicBezTo>
                  <a:cubicBezTo>
                    <a:pt x="1390" y="96"/>
                    <a:pt x="1257" y="10"/>
                    <a:pt x="1124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4" name="Google Shape;464;p28"/>
            <p:cNvSpPr/>
            <p:nvPr/>
          </p:nvSpPr>
          <p:spPr>
            <a:xfrm flipH="1">
              <a:off x="8780581" y="1250878"/>
              <a:ext cx="669074" cy="329030"/>
            </a:xfrm>
            <a:custGeom>
              <a:avLst/>
              <a:gdLst/>
              <a:ahLst/>
              <a:cxnLst/>
              <a:rect l="l" t="t" r="r" b="b"/>
              <a:pathLst>
                <a:path w="7654" h="3764" extrusionOk="0">
                  <a:moveTo>
                    <a:pt x="3469" y="1"/>
                  </a:moveTo>
                  <a:cubicBezTo>
                    <a:pt x="3193" y="1"/>
                    <a:pt x="2923" y="75"/>
                    <a:pt x="2694" y="241"/>
                  </a:cubicBezTo>
                  <a:cubicBezTo>
                    <a:pt x="2342" y="489"/>
                    <a:pt x="2142" y="908"/>
                    <a:pt x="2009" y="1317"/>
                  </a:cubicBezTo>
                  <a:cubicBezTo>
                    <a:pt x="1809" y="1916"/>
                    <a:pt x="1714" y="2564"/>
                    <a:pt x="1723" y="3201"/>
                  </a:cubicBezTo>
                  <a:cubicBezTo>
                    <a:pt x="1531" y="3033"/>
                    <a:pt x="1275" y="2941"/>
                    <a:pt x="1019" y="2941"/>
                  </a:cubicBezTo>
                  <a:cubicBezTo>
                    <a:pt x="868" y="2941"/>
                    <a:pt x="718" y="2973"/>
                    <a:pt x="581" y="3040"/>
                  </a:cubicBezTo>
                  <a:cubicBezTo>
                    <a:pt x="286" y="3173"/>
                    <a:pt x="77" y="3449"/>
                    <a:pt x="0" y="3763"/>
                  </a:cubicBezTo>
                  <a:lnTo>
                    <a:pt x="7653" y="3763"/>
                  </a:lnTo>
                  <a:cubicBezTo>
                    <a:pt x="7501" y="3354"/>
                    <a:pt x="7292" y="2964"/>
                    <a:pt x="6939" y="2716"/>
                  </a:cubicBezTo>
                  <a:cubicBezTo>
                    <a:pt x="6764" y="2598"/>
                    <a:pt x="6542" y="2536"/>
                    <a:pt x="6324" y="2536"/>
                  </a:cubicBezTo>
                  <a:cubicBezTo>
                    <a:pt x="6000" y="2536"/>
                    <a:pt x="5686" y="2673"/>
                    <a:pt x="5550" y="2964"/>
                  </a:cubicBezTo>
                  <a:cubicBezTo>
                    <a:pt x="5531" y="2145"/>
                    <a:pt x="5388" y="1288"/>
                    <a:pt x="4864" y="670"/>
                  </a:cubicBezTo>
                  <a:cubicBezTo>
                    <a:pt x="4523" y="260"/>
                    <a:pt x="3985" y="1"/>
                    <a:pt x="346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5" name="Google Shape;465;p28"/>
            <p:cNvSpPr/>
            <p:nvPr/>
          </p:nvSpPr>
          <p:spPr>
            <a:xfrm flipH="1">
              <a:off x="-205681" y="857638"/>
              <a:ext cx="1084208" cy="431393"/>
            </a:xfrm>
            <a:custGeom>
              <a:avLst/>
              <a:gdLst/>
              <a:ahLst/>
              <a:cxnLst/>
              <a:rect l="l" t="t" r="r" b="b"/>
              <a:pathLst>
                <a:path w="12403" h="4935" extrusionOk="0">
                  <a:moveTo>
                    <a:pt x="4226" y="0"/>
                  </a:moveTo>
                  <a:cubicBezTo>
                    <a:pt x="4112" y="0"/>
                    <a:pt x="3997" y="13"/>
                    <a:pt x="3884" y="42"/>
                  </a:cubicBezTo>
                  <a:cubicBezTo>
                    <a:pt x="3284" y="184"/>
                    <a:pt x="2856" y="717"/>
                    <a:pt x="2551" y="1251"/>
                  </a:cubicBezTo>
                  <a:cubicBezTo>
                    <a:pt x="2046" y="2136"/>
                    <a:pt x="1742" y="3126"/>
                    <a:pt x="1666" y="4135"/>
                  </a:cubicBezTo>
                  <a:cubicBezTo>
                    <a:pt x="1492" y="4022"/>
                    <a:pt x="1281" y="3965"/>
                    <a:pt x="1069" y="3965"/>
                  </a:cubicBezTo>
                  <a:cubicBezTo>
                    <a:pt x="885" y="3965"/>
                    <a:pt x="702" y="4008"/>
                    <a:pt x="543" y="4097"/>
                  </a:cubicBezTo>
                  <a:cubicBezTo>
                    <a:pt x="238" y="4268"/>
                    <a:pt x="38" y="4592"/>
                    <a:pt x="0" y="4934"/>
                  </a:cubicBezTo>
                  <a:lnTo>
                    <a:pt x="12403" y="4934"/>
                  </a:lnTo>
                  <a:lnTo>
                    <a:pt x="12269" y="4506"/>
                  </a:lnTo>
                  <a:cubicBezTo>
                    <a:pt x="12098" y="3992"/>
                    <a:pt x="11841" y="3392"/>
                    <a:pt x="11308" y="3307"/>
                  </a:cubicBezTo>
                  <a:cubicBezTo>
                    <a:pt x="11264" y="3299"/>
                    <a:pt x="11220" y="3295"/>
                    <a:pt x="11177" y="3295"/>
                  </a:cubicBezTo>
                  <a:cubicBezTo>
                    <a:pt x="10731" y="3295"/>
                    <a:pt x="10356" y="3683"/>
                    <a:pt x="10061" y="4030"/>
                  </a:cubicBezTo>
                  <a:cubicBezTo>
                    <a:pt x="9909" y="3659"/>
                    <a:pt x="9747" y="3278"/>
                    <a:pt x="9490" y="2983"/>
                  </a:cubicBezTo>
                  <a:cubicBezTo>
                    <a:pt x="9248" y="2706"/>
                    <a:pt x="8904" y="2500"/>
                    <a:pt x="8544" y="2500"/>
                  </a:cubicBezTo>
                  <a:cubicBezTo>
                    <a:pt x="8507" y="2500"/>
                    <a:pt x="8470" y="2503"/>
                    <a:pt x="8433" y="2507"/>
                  </a:cubicBezTo>
                  <a:cubicBezTo>
                    <a:pt x="7900" y="2574"/>
                    <a:pt x="7529" y="3050"/>
                    <a:pt x="7225" y="3497"/>
                  </a:cubicBezTo>
                  <a:cubicBezTo>
                    <a:pt x="7091" y="2402"/>
                    <a:pt x="6539" y="1365"/>
                    <a:pt x="5702" y="641"/>
                  </a:cubicBezTo>
                  <a:cubicBezTo>
                    <a:pt x="5286" y="288"/>
                    <a:pt x="4760" y="0"/>
                    <a:pt x="4226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6" name="Google Shape;466;p28"/>
            <p:cNvSpPr/>
            <p:nvPr/>
          </p:nvSpPr>
          <p:spPr>
            <a:xfrm flipH="1">
              <a:off x="4613684" y="752125"/>
              <a:ext cx="751419" cy="298522"/>
            </a:xfrm>
            <a:custGeom>
              <a:avLst/>
              <a:gdLst/>
              <a:ahLst/>
              <a:cxnLst/>
              <a:rect l="l" t="t" r="r" b="b"/>
              <a:pathLst>
                <a:path w="8596" h="3415" extrusionOk="0">
                  <a:moveTo>
                    <a:pt x="2921" y="0"/>
                  </a:moveTo>
                  <a:cubicBezTo>
                    <a:pt x="2845" y="0"/>
                    <a:pt x="2769" y="8"/>
                    <a:pt x="2694" y="26"/>
                  </a:cubicBezTo>
                  <a:cubicBezTo>
                    <a:pt x="2285" y="131"/>
                    <a:pt x="1980" y="492"/>
                    <a:pt x="1771" y="864"/>
                  </a:cubicBezTo>
                  <a:cubicBezTo>
                    <a:pt x="1418" y="1473"/>
                    <a:pt x="1209" y="2168"/>
                    <a:pt x="1161" y="2863"/>
                  </a:cubicBezTo>
                  <a:cubicBezTo>
                    <a:pt x="1037" y="2785"/>
                    <a:pt x="888" y="2744"/>
                    <a:pt x="739" y="2744"/>
                  </a:cubicBezTo>
                  <a:cubicBezTo>
                    <a:pt x="614" y="2744"/>
                    <a:pt x="490" y="2773"/>
                    <a:pt x="381" y="2834"/>
                  </a:cubicBezTo>
                  <a:cubicBezTo>
                    <a:pt x="171" y="2958"/>
                    <a:pt x="29" y="3177"/>
                    <a:pt x="0" y="3415"/>
                  </a:cubicBezTo>
                  <a:lnTo>
                    <a:pt x="8595" y="3415"/>
                  </a:lnTo>
                  <a:lnTo>
                    <a:pt x="8500" y="3120"/>
                  </a:lnTo>
                  <a:cubicBezTo>
                    <a:pt x="8386" y="2767"/>
                    <a:pt x="8205" y="2349"/>
                    <a:pt x="7834" y="2291"/>
                  </a:cubicBezTo>
                  <a:cubicBezTo>
                    <a:pt x="7804" y="2287"/>
                    <a:pt x="7774" y="2284"/>
                    <a:pt x="7745" y="2284"/>
                  </a:cubicBezTo>
                  <a:cubicBezTo>
                    <a:pt x="7440" y="2284"/>
                    <a:pt x="7177" y="2543"/>
                    <a:pt x="6977" y="2786"/>
                  </a:cubicBezTo>
                  <a:cubicBezTo>
                    <a:pt x="6872" y="2529"/>
                    <a:pt x="6758" y="2272"/>
                    <a:pt x="6577" y="2063"/>
                  </a:cubicBezTo>
                  <a:cubicBezTo>
                    <a:pt x="6415" y="1875"/>
                    <a:pt x="6177" y="1734"/>
                    <a:pt x="5930" y="1734"/>
                  </a:cubicBezTo>
                  <a:cubicBezTo>
                    <a:pt x="5902" y="1734"/>
                    <a:pt x="5873" y="1735"/>
                    <a:pt x="5844" y="1739"/>
                  </a:cubicBezTo>
                  <a:cubicBezTo>
                    <a:pt x="5473" y="1777"/>
                    <a:pt x="5226" y="2111"/>
                    <a:pt x="5016" y="2425"/>
                  </a:cubicBezTo>
                  <a:cubicBezTo>
                    <a:pt x="4921" y="1663"/>
                    <a:pt x="4531" y="949"/>
                    <a:pt x="3950" y="445"/>
                  </a:cubicBezTo>
                  <a:cubicBezTo>
                    <a:pt x="3665" y="200"/>
                    <a:pt x="3295" y="0"/>
                    <a:pt x="292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7" name="Google Shape;467;p28"/>
            <p:cNvSpPr/>
            <p:nvPr/>
          </p:nvSpPr>
          <p:spPr>
            <a:xfrm flipH="1">
              <a:off x="3485624" y="1024991"/>
              <a:ext cx="569159" cy="225880"/>
            </a:xfrm>
            <a:custGeom>
              <a:avLst/>
              <a:gdLst/>
              <a:ahLst/>
              <a:cxnLst/>
              <a:rect l="l" t="t" r="r" b="b"/>
              <a:pathLst>
                <a:path w="6511" h="2584" extrusionOk="0">
                  <a:moveTo>
                    <a:pt x="2227" y="1"/>
                  </a:moveTo>
                  <a:cubicBezTo>
                    <a:pt x="2167" y="1"/>
                    <a:pt x="2106" y="8"/>
                    <a:pt x="2047" y="23"/>
                  </a:cubicBezTo>
                  <a:cubicBezTo>
                    <a:pt x="1723" y="99"/>
                    <a:pt x="1504" y="375"/>
                    <a:pt x="1342" y="661"/>
                  </a:cubicBezTo>
                  <a:cubicBezTo>
                    <a:pt x="1076" y="1118"/>
                    <a:pt x="914" y="1641"/>
                    <a:pt x="876" y="2174"/>
                  </a:cubicBezTo>
                  <a:cubicBezTo>
                    <a:pt x="782" y="2112"/>
                    <a:pt x="669" y="2081"/>
                    <a:pt x="556" y="2081"/>
                  </a:cubicBezTo>
                  <a:cubicBezTo>
                    <a:pt x="462" y="2081"/>
                    <a:pt x="368" y="2103"/>
                    <a:pt x="286" y="2146"/>
                  </a:cubicBezTo>
                  <a:cubicBezTo>
                    <a:pt x="134" y="2241"/>
                    <a:pt x="19" y="2412"/>
                    <a:pt x="0" y="2584"/>
                  </a:cubicBezTo>
                  <a:lnTo>
                    <a:pt x="6511" y="2584"/>
                  </a:lnTo>
                  <a:lnTo>
                    <a:pt x="6444" y="2365"/>
                  </a:lnTo>
                  <a:cubicBezTo>
                    <a:pt x="6349" y="2098"/>
                    <a:pt x="6216" y="1775"/>
                    <a:pt x="5940" y="1737"/>
                  </a:cubicBezTo>
                  <a:cubicBezTo>
                    <a:pt x="5916" y="1732"/>
                    <a:pt x="5892" y="1730"/>
                    <a:pt x="5868" y="1730"/>
                  </a:cubicBezTo>
                  <a:cubicBezTo>
                    <a:pt x="5634" y="1730"/>
                    <a:pt x="5439" y="1936"/>
                    <a:pt x="5283" y="2117"/>
                  </a:cubicBezTo>
                  <a:cubicBezTo>
                    <a:pt x="5207" y="1917"/>
                    <a:pt x="5121" y="1718"/>
                    <a:pt x="4978" y="1565"/>
                  </a:cubicBezTo>
                  <a:cubicBezTo>
                    <a:pt x="4859" y="1420"/>
                    <a:pt x="4678" y="1313"/>
                    <a:pt x="4491" y="1313"/>
                  </a:cubicBezTo>
                  <a:cubicBezTo>
                    <a:pt x="4470" y="1313"/>
                    <a:pt x="4448" y="1315"/>
                    <a:pt x="4426" y="1318"/>
                  </a:cubicBezTo>
                  <a:cubicBezTo>
                    <a:pt x="4150" y="1346"/>
                    <a:pt x="3950" y="1603"/>
                    <a:pt x="3798" y="1832"/>
                  </a:cubicBezTo>
                  <a:cubicBezTo>
                    <a:pt x="3722" y="1261"/>
                    <a:pt x="3436" y="718"/>
                    <a:pt x="2999" y="337"/>
                  </a:cubicBezTo>
                  <a:cubicBezTo>
                    <a:pt x="2780" y="150"/>
                    <a:pt x="2503" y="1"/>
                    <a:pt x="2227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8" name="Google Shape;468;p28"/>
            <p:cNvSpPr/>
            <p:nvPr/>
          </p:nvSpPr>
          <p:spPr>
            <a:xfrm flipH="1">
              <a:off x="7712508" y="976887"/>
              <a:ext cx="485241" cy="192925"/>
            </a:xfrm>
            <a:custGeom>
              <a:avLst/>
              <a:gdLst/>
              <a:ahLst/>
              <a:cxnLst/>
              <a:rect l="l" t="t" r="r" b="b"/>
              <a:pathLst>
                <a:path w="5551" h="2207" extrusionOk="0">
                  <a:moveTo>
                    <a:pt x="1883" y="1"/>
                  </a:moveTo>
                  <a:cubicBezTo>
                    <a:pt x="1833" y="1"/>
                    <a:pt x="1783" y="6"/>
                    <a:pt x="1733" y="17"/>
                  </a:cubicBezTo>
                  <a:cubicBezTo>
                    <a:pt x="1467" y="84"/>
                    <a:pt x="1276" y="322"/>
                    <a:pt x="1134" y="560"/>
                  </a:cubicBezTo>
                  <a:cubicBezTo>
                    <a:pt x="915" y="950"/>
                    <a:pt x="781" y="1397"/>
                    <a:pt x="743" y="1854"/>
                  </a:cubicBezTo>
                  <a:cubicBezTo>
                    <a:pt x="666" y="1803"/>
                    <a:pt x="573" y="1777"/>
                    <a:pt x="477" y="1777"/>
                  </a:cubicBezTo>
                  <a:cubicBezTo>
                    <a:pt x="396" y="1777"/>
                    <a:pt x="313" y="1796"/>
                    <a:pt x="239" y="1835"/>
                  </a:cubicBezTo>
                  <a:cubicBezTo>
                    <a:pt x="106" y="1911"/>
                    <a:pt x="10" y="2054"/>
                    <a:pt x="1" y="2207"/>
                  </a:cubicBezTo>
                  <a:lnTo>
                    <a:pt x="5550" y="2207"/>
                  </a:lnTo>
                  <a:lnTo>
                    <a:pt x="5493" y="2016"/>
                  </a:lnTo>
                  <a:cubicBezTo>
                    <a:pt x="5417" y="1788"/>
                    <a:pt x="5303" y="1521"/>
                    <a:pt x="5055" y="1483"/>
                  </a:cubicBezTo>
                  <a:cubicBezTo>
                    <a:pt x="5036" y="1480"/>
                    <a:pt x="5017" y="1478"/>
                    <a:pt x="4998" y="1478"/>
                  </a:cubicBezTo>
                  <a:cubicBezTo>
                    <a:pt x="4803" y="1478"/>
                    <a:pt x="4633" y="1650"/>
                    <a:pt x="4503" y="1807"/>
                  </a:cubicBezTo>
                  <a:cubicBezTo>
                    <a:pt x="4437" y="1635"/>
                    <a:pt x="4360" y="1464"/>
                    <a:pt x="4246" y="1331"/>
                  </a:cubicBezTo>
                  <a:cubicBezTo>
                    <a:pt x="4133" y="1209"/>
                    <a:pt x="3980" y="1119"/>
                    <a:pt x="3817" y="1119"/>
                  </a:cubicBezTo>
                  <a:cubicBezTo>
                    <a:pt x="3801" y="1119"/>
                    <a:pt x="3786" y="1120"/>
                    <a:pt x="3770" y="1121"/>
                  </a:cubicBezTo>
                  <a:cubicBezTo>
                    <a:pt x="3532" y="1150"/>
                    <a:pt x="3371" y="1369"/>
                    <a:pt x="3237" y="1569"/>
                  </a:cubicBezTo>
                  <a:cubicBezTo>
                    <a:pt x="3171" y="1074"/>
                    <a:pt x="2923" y="607"/>
                    <a:pt x="2552" y="293"/>
                  </a:cubicBezTo>
                  <a:cubicBezTo>
                    <a:pt x="2362" y="127"/>
                    <a:pt x="2127" y="1"/>
                    <a:pt x="188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6583" tIns="96583" rIns="96583" bIns="96583" anchor="ctr" anchorCtr="0">
              <a:noAutofit/>
            </a:bodyPr>
            <a:lstStyle/>
            <a:p>
              <a:pPr defTabSz="978499">
                <a:buClr>
                  <a:srgbClr val="000000"/>
                </a:buClr>
              </a:pPr>
              <a:endParaRPr sz="1744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65D57759-DA9B-4D0A-B1D5-861A8C6AEB40}"/>
              </a:ext>
            </a:extLst>
          </p:cNvPr>
          <p:cNvSpPr/>
          <p:nvPr/>
        </p:nvSpPr>
        <p:spPr>
          <a:xfrm>
            <a:off x="3720168" y="1207156"/>
            <a:ext cx="5295840" cy="107287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6599" tIns="48300" rIns="96599" bIns="48300">
            <a:spAutoFit/>
          </a:bodyPr>
          <a:lstStyle/>
          <a:p>
            <a:pPr algn="ctr" defTabSz="978499">
              <a:buClr>
                <a:srgbClr val="000000"/>
              </a:buClr>
            </a:pPr>
            <a:r>
              <a:rPr lang="en-US" sz="6338" b="1" kern="0" dirty="0">
                <a:ln w="9525">
                  <a:solidFill>
                    <a:srgbClr val="FEF5E4"/>
                  </a:solidFill>
                  <a:prstDash val="solid"/>
                </a:ln>
                <a:solidFill>
                  <a:srgbClr val="202640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MÔN </a:t>
            </a:r>
            <a:r>
              <a:rPr lang="en-US" sz="6338" b="1" kern="0">
                <a:ln w="9525">
                  <a:solidFill>
                    <a:srgbClr val="FEF5E4"/>
                  </a:solidFill>
                  <a:prstDash val="solid"/>
                </a:ln>
                <a:solidFill>
                  <a:srgbClr val="202640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TOÁN 8</a:t>
            </a:r>
            <a:endParaRPr lang="en-US" sz="6338" b="1" kern="0" dirty="0">
              <a:ln w="9525">
                <a:solidFill>
                  <a:srgbClr val="FEF5E4"/>
                </a:solidFill>
                <a:prstDash val="solid"/>
              </a:ln>
              <a:solidFill>
                <a:srgbClr val="202640"/>
              </a:solidFill>
              <a:effectLst>
                <a:outerShdw blurRad="12700" dist="38100" dir="2700000" algn="tl" rotWithShape="0">
                  <a:srgbClr val="FEF5E4">
                    <a:lumMod val="50000"/>
                  </a:srgbClr>
                </a:outerShdw>
              </a:effectLst>
              <a:latin typeface="Charm" panose="00000500000000000000" pitchFamily="2" charset="-34"/>
              <a:cs typeface="Charm" panose="00000500000000000000" pitchFamily="2" charset="-34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=""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=""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=""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=""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=""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=""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1EC5FA35-6E96-23CF-1B5D-CBC5FA4FE6FD}"/>
              </a:ext>
            </a:extLst>
          </p:cNvPr>
          <p:cNvSpPr txBox="1"/>
          <p:nvPr/>
        </p:nvSpPr>
        <p:spPr>
          <a:xfrm>
            <a:off x="330647" y="2636727"/>
            <a:ext cx="7029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ãy trả lời câu hỏi ở               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B0C76B5C-8875-36E0-7015-9EED0B830673}"/>
              </a:ext>
            </a:extLst>
          </p:cNvPr>
          <p:cNvGrpSpPr/>
          <p:nvPr/>
        </p:nvGrpSpPr>
        <p:grpSpPr>
          <a:xfrm>
            <a:off x="330647" y="1662234"/>
            <a:ext cx="2440963" cy="797107"/>
            <a:chOff x="367160" y="1898137"/>
            <a:chExt cx="2440963" cy="797107"/>
          </a:xfrm>
        </p:grpSpPr>
        <p:sp>
          <p:nvSpPr>
            <p:cNvPr id="4" name="Flowchart: Punched Tape 3">
              <a:extLst>
                <a:ext uri="{FF2B5EF4-FFF2-40B4-BE49-F238E27FC236}">
                  <a16:creationId xmlns="" xmlns:a16="http://schemas.microsoft.com/office/drawing/2014/main" id="{0D632B5A-1F42-9168-39BC-4E2E98697229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0FCB87FB-ABD8-E3D4-B130-C5F51006CF4A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2</a:t>
              </a:r>
              <a:endParaRPr lang="en-US" sz="3000" b="1" dirty="0">
                <a:solidFill>
                  <a:srgbClr val="AD333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4" name="Straight Connector 13">
            <a:extLst>
              <a:ext uri="{FF2B5EF4-FFF2-40B4-BE49-F238E27FC236}">
                <a16:creationId xmlns="" xmlns:a16="http://schemas.microsoft.com/office/drawing/2014/main" id="{DB56DC8D-938F-6254-9586-8B8C8E3B702B}"/>
              </a:ext>
            </a:extLst>
          </p:cNvPr>
          <p:cNvCxnSpPr>
            <a:cxnSpLocks/>
          </p:cNvCxnSpPr>
          <p:nvPr/>
        </p:nvCxnSpPr>
        <p:spPr>
          <a:xfrm>
            <a:off x="6684321" y="846306"/>
            <a:ext cx="0" cy="599847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FF567139-EA04-D163-80DA-9C3CF60C99CC}"/>
              </a:ext>
            </a:extLst>
          </p:cNvPr>
          <p:cNvSpPr txBox="1"/>
          <p:nvPr/>
        </p:nvSpPr>
        <p:spPr>
          <a:xfrm>
            <a:off x="9565916" y="1035558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8" name="Title 1">
            <a:extLst>
              <a:ext uri="{FF2B5EF4-FFF2-40B4-BE49-F238E27FC236}">
                <a16:creationId xmlns="" xmlns:a16="http://schemas.microsoft.com/office/drawing/2014/main" id="{2FD299D6-F722-C3A8-EB0D-11AA152D9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6933228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Ô TẢ XÁC SUẤT BẰNG TỈ SỐ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E00C75EB-89D3-2B3D-4FBF-06A83C6B0C7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78617" y="2617022"/>
            <a:ext cx="485775" cy="542925"/>
          </a:xfrm>
          <a:prstGeom prst="rect">
            <a:avLst/>
          </a:prstGeom>
        </p:spPr>
      </p:pic>
      <p:sp>
        <p:nvSpPr>
          <p:cNvPr id="23" name="Subtitle 2">
            <a:extLst>
              <a:ext uri="{FF2B5EF4-FFF2-40B4-BE49-F238E27FC236}">
                <a16:creationId xmlns="" xmlns:a16="http://schemas.microsoft.com/office/drawing/2014/main" id="{F0A74ED3-0363-8F12-B5C1-E831694ADD0A}"/>
              </a:ext>
            </a:extLst>
          </p:cNvPr>
          <p:cNvSpPr txBox="1">
            <a:spLocks/>
          </p:cNvSpPr>
          <p:nvPr/>
        </p:nvSpPr>
        <p:spPr>
          <a:xfrm>
            <a:off x="121283" y="3272219"/>
            <a:ext cx="4147721" cy="265882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nl-NL">
                <a:latin typeface="Times New Roman" panose="02020603050405020304" pitchFamily="18" charset="0"/>
                <a:ea typeface="Times New Roman" panose="02020603050405020304" pitchFamily="18" charset="0"/>
              </a:rPr>
              <a:t>Một hộp có 1 quả bóng xanh và 4 quả bóng đỏ có kích thước và khối lượng như nhau. Châu lấy ra ngẫu nhiên 1 quả bóng từ hộp. Theo em, khả năng Châu lấy được bóng đỏ bằng mấy lần khả năng lấy được bóng xanh ?</a:t>
            </a:r>
            <a:endParaRPr lang="en-US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8BED0F4B-2E7D-29AB-D272-8775A0FC508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64026" y="3179652"/>
            <a:ext cx="2272743" cy="2320590"/>
          </a:xfrm>
          <a:prstGeom prst="rect">
            <a:avLst/>
          </a:prstGeom>
        </p:spPr>
      </p:pic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77CDD076-A6C6-5E5B-2000-D5A8FE48F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28166"/>
              </p:ext>
            </p:extLst>
          </p:nvPr>
        </p:nvGraphicFramePr>
        <p:xfrm>
          <a:off x="9585456" y="3947924"/>
          <a:ext cx="422500" cy="1147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0" imgW="165028" imgH="457002" progId="Equation.DSMT4">
                  <p:embed/>
                </p:oleObj>
              </mc:Choice>
              <mc:Fallback>
                <p:oleObj name="Equation" r:id="rId10" imgW="165028" imgH="45700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5456" y="3947924"/>
                        <a:ext cx="422500" cy="1147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8678587E-3AB0-58C5-B721-36DB146E2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43634"/>
              </p:ext>
            </p:extLst>
          </p:nvPr>
        </p:nvGraphicFramePr>
        <p:xfrm>
          <a:off x="9621804" y="2113763"/>
          <a:ext cx="386152" cy="115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2" imgW="152400" imgH="457200" progId="Equation.DSMT4">
                  <p:embed/>
                </p:oleObj>
              </mc:Choice>
              <mc:Fallback>
                <p:oleObj name="Equation" r:id="rId12" imgW="152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804" y="2113763"/>
                        <a:ext cx="386152" cy="1158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>
            <a:extLst>
              <a:ext uri="{FF2B5EF4-FFF2-40B4-BE49-F238E27FC236}">
                <a16:creationId xmlns="" xmlns:a16="http://schemas.microsoft.com/office/drawing/2014/main" id="{D25D56EF-5E86-B944-F379-3D2A2CE28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704" y="3442465"/>
            <a:ext cx="494480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Biến cố Châu lấy được bóng </a:t>
            </a:r>
            <a:r>
              <a:rPr lang="nl-NL" altLang="en-US" sz="25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kumimoji="0" lang="nl-NL" altLang="en-US" sz="2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 xác suất là </a:t>
            </a:r>
            <a:endParaRPr kumimoji="0" lang="nl-NL" altLang="en-US" sz="2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4">
            <a:extLst>
              <a:ext uri="{FF2B5EF4-FFF2-40B4-BE49-F238E27FC236}">
                <a16:creationId xmlns="" xmlns:a16="http://schemas.microsoft.com/office/drawing/2014/main" id="{80DF9458-9CB0-4B12-8E34-BC642E5A7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2704" y="1704355"/>
            <a:ext cx="472021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Biến cố Châu lấy được bóng </a:t>
            </a:r>
            <a:r>
              <a:rPr lang="nl-NL" altLang="en-US" sz="25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kumimoji="0" lang="nl-NL" altLang="en-US" sz="2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 xác suất là </a:t>
            </a:r>
            <a:endParaRPr kumimoji="0" lang="nl-NL" altLang="en-US" sz="2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5">
            <a:extLst>
              <a:ext uri="{FF2B5EF4-FFF2-40B4-BE49-F238E27FC236}">
                <a16:creationId xmlns="" xmlns:a16="http://schemas.microsoft.com/office/drawing/2014/main" id="{894B6883-B2C3-D754-9EE1-D1DDED253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68516" y="5307797"/>
            <a:ext cx="5088132" cy="12464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5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Do đó khả năng Châu lấy được bóng đỏ bằng 4 lần khả năng Châu lấy được bóng xanh</a:t>
            </a:r>
            <a:endParaRPr kumimoji="0" lang="nl-NL" altLang="en-US" sz="25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924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3" grpId="0"/>
      <p:bldP spid="29" grpId="0"/>
      <p:bldP spid="30" grpId="0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=""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=""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=""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=""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=""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=""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="" xmlns:a16="http://schemas.microsoft.com/office/drawing/2014/main" id="{2FD299D6-F722-C3A8-EB0D-11AA152D9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6602811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Ô TẢ XÁC SUẤT BẰNG TỈ SỐ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="" xmlns:a16="http://schemas.microsoft.com/office/drawing/2014/main" id="{414314A5-B3CF-1D1D-C877-AC1445330A6C}"/>
              </a:ext>
            </a:extLst>
          </p:cNvPr>
          <p:cNvSpPr/>
          <p:nvPr/>
        </p:nvSpPr>
        <p:spPr>
          <a:xfrm>
            <a:off x="121282" y="1626906"/>
            <a:ext cx="2077908" cy="5232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CF639777-82D2-AFD8-51A3-C41ED4888E03}"/>
              </a:ext>
            </a:extLst>
          </p:cNvPr>
          <p:cNvSpPr txBox="1"/>
          <p:nvPr/>
        </p:nvSpPr>
        <p:spPr>
          <a:xfrm>
            <a:off x="168423" y="2326857"/>
            <a:ext cx="6556467" cy="40164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 khu phố có 200 người lao động, mỗi người làm việc ở một trong năm lĩnh vực là Kinh doanh, Sản xuất, Giáo dục, Y tế và Dịch vụ. Biểu đồ trong Hình 2 thống kê tỉ lệ người lao động thuộc mỗi lĩnh vực nghề nghiệp.</a:t>
            </a:r>
            <a:endParaRPr lang="en-US" sz="20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 ngẫu nhiên một người lao động của khu phố.</a:t>
            </a:r>
            <a:endParaRPr lang="en-US" sz="20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Tính xác suất người đó có công việc thuộc lĩnh vực Giáo dục.</a:t>
            </a:r>
            <a:endParaRPr lang="en-US" sz="20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ính xác suất người đó có công việc không thuộc lĩnh vực Y tế hay Dịch vụ.</a:t>
            </a:r>
            <a:endParaRPr lang="en-US" sz="20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9F3A10DC-60B2-A5E1-F39B-49DD26C751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78631" y="2454179"/>
            <a:ext cx="5120583" cy="3570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8892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=""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=""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=""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=""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=""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=""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="" xmlns:a16="http://schemas.microsoft.com/office/drawing/2014/main" id="{2FD299D6-F722-C3A8-EB0D-11AA152D9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6602811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Ô TẢ XÁC SUẤT BẰNG TỈ SỐ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="" xmlns:a16="http://schemas.microsoft.com/office/drawing/2014/main" id="{414314A5-B3CF-1D1D-C877-AC1445330A6C}"/>
              </a:ext>
            </a:extLst>
          </p:cNvPr>
          <p:cNvSpPr/>
          <p:nvPr/>
        </p:nvSpPr>
        <p:spPr>
          <a:xfrm>
            <a:off x="121282" y="1626906"/>
            <a:ext cx="2077908" cy="5232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CF639777-82D2-AFD8-51A3-C41ED4888E03}"/>
              </a:ext>
            </a:extLst>
          </p:cNvPr>
          <p:cNvSpPr txBox="1"/>
          <p:nvPr/>
        </p:nvSpPr>
        <p:spPr>
          <a:xfrm>
            <a:off x="168423" y="2326857"/>
            <a:ext cx="655646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Tính xác suất người đó có công việc thuộc lĩnh vực Giáo dục.</a:t>
            </a:r>
            <a:endParaRPr lang="en-US" sz="280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9F3A10DC-60B2-A5E1-F39B-49DD26C751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4842" y="1415934"/>
            <a:ext cx="5120583" cy="357012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29CCA33F-5EC3-9451-411F-262241F19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64548"/>
              </p:ext>
            </p:extLst>
          </p:nvPr>
        </p:nvGraphicFramePr>
        <p:xfrm>
          <a:off x="2711450" y="4154488"/>
          <a:ext cx="20923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8" imgW="990360" imgH="457200" progId="Equation.DSMT4">
                  <p:embed/>
                </p:oleObj>
              </mc:Choice>
              <mc:Fallback>
                <p:oleObj name="Equation" r:id="rId8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1450" y="4154488"/>
                        <a:ext cx="20923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4DA7C79-9E0F-4287-6DC8-F30A84CFCC0B}"/>
              </a:ext>
            </a:extLst>
          </p:cNvPr>
          <p:cNvSpPr txBox="1"/>
          <p:nvPr/>
        </p:nvSpPr>
        <p:spPr>
          <a:xfrm>
            <a:off x="318376" y="3693202"/>
            <a:ext cx="6556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ố người có công việc thuộc lĩnh vực giáo dục là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81B570F4-802E-9F45-C40A-504796FD63C3}"/>
              </a:ext>
            </a:extLst>
          </p:cNvPr>
          <p:cNvSpPr txBox="1"/>
          <p:nvPr/>
        </p:nvSpPr>
        <p:spPr>
          <a:xfrm>
            <a:off x="318376" y="5279723"/>
            <a:ext cx="75235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40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nl-NL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c suất người đó có công việc thuộc lĩnh vực Giáo dục là</a:t>
            </a:r>
            <a:endParaRPr lang="en-US" sz="24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643B1AF7-C7AE-75E2-F100-FA69EC0C1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754078"/>
              </p:ext>
            </p:extLst>
          </p:nvPr>
        </p:nvGraphicFramePr>
        <p:xfrm>
          <a:off x="3059906" y="5804484"/>
          <a:ext cx="1395412" cy="91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0" imgW="698400" imgH="457200" progId="Equation.DSMT4">
                  <p:embed/>
                </p:oleObj>
              </mc:Choice>
              <mc:Fallback>
                <p:oleObj name="Equation" r:id="rId10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9906" y="5804484"/>
                        <a:ext cx="1395412" cy="913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776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=""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=""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=""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=""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=""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=""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="" xmlns:a16="http://schemas.microsoft.com/office/drawing/2014/main" id="{2FD299D6-F722-C3A8-EB0D-11AA152D9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6602811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Ô TẢ XÁC SUẤT BẰNG TỈ SỐ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="" xmlns:a16="http://schemas.microsoft.com/office/drawing/2014/main" id="{414314A5-B3CF-1D1D-C877-AC1445330A6C}"/>
              </a:ext>
            </a:extLst>
          </p:cNvPr>
          <p:cNvSpPr/>
          <p:nvPr/>
        </p:nvSpPr>
        <p:spPr>
          <a:xfrm>
            <a:off x="121282" y="1626906"/>
            <a:ext cx="2077908" cy="52322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CF639777-82D2-AFD8-51A3-C41ED4888E03}"/>
              </a:ext>
            </a:extLst>
          </p:cNvPr>
          <p:cNvSpPr txBox="1"/>
          <p:nvPr/>
        </p:nvSpPr>
        <p:spPr>
          <a:xfrm>
            <a:off x="168423" y="2326857"/>
            <a:ext cx="655646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nl-NL" sz="28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nl-NL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xác suất người đó có công việc không thuộc lĩnh vực Y tế hay Dịch vụ.</a:t>
            </a:r>
            <a:endParaRPr lang="en-US" sz="280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9F3A10DC-60B2-A5E1-F39B-49DD26C751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4842" y="1415934"/>
            <a:ext cx="5120583" cy="3570127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29CCA33F-5EC3-9451-411F-262241F19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966203"/>
              </p:ext>
            </p:extLst>
          </p:nvPr>
        </p:nvGraphicFramePr>
        <p:xfrm>
          <a:off x="1442946" y="4361592"/>
          <a:ext cx="5061150" cy="88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8" imgW="2616120" imgH="457200" progId="Equation.DSMT4">
                  <p:embed/>
                </p:oleObj>
              </mc:Choice>
              <mc:Fallback>
                <p:oleObj name="Equation" r:id="rId8" imgW="261612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="" xmlns:a16="http://schemas.microsoft.com/office/drawing/2014/main" id="{29CCA33F-5EC3-9451-411F-262241F196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2946" y="4361592"/>
                        <a:ext cx="5061150" cy="883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4DA7C79-9E0F-4287-6DC8-F30A84CFCC0B}"/>
              </a:ext>
            </a:extLst>
          </p:cNvPr>
          <p:cNvSpPr txBox="1"/>
          <p:nvPr/>
        </p:nvSpPr>
        <p:spPr>
          <a:xfrm>
            <a:off x="318376" y="3510878"/>
            <a:ext cx="65564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ố người có công việc không thuộc lĩnh vực Y tế hay Dịch vụ là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81B570F4-802E-9F45-C40A-504796FD63C3}"/>
              </a:ext>
            </a:extLst>
          </p:cNvPr>
          <p:cNvSpPr txBox="1"/>
          <p:nvPr/>
        </p:nvSpPr>
        <p:spPr>
          <a:xfrm>
            <a:off x="318376" y="5279723"/>
            <a:ext cx="95085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400">
                <a:latin typeface="Times New Roman" panose="02020603050405020304" pitchFamily="18" charset="0"/>
                <a:ea typeface="Times New Roman" panose="02020603050405020304" pitchFamily="18" charset="0"/>
              </a:rPr>
              <a:t>Xác suất người đó có công việc không thuộc lĩnh vực Y tế hay Dịch vụ là</a:t>
            </a:r>
            <a:endParaRPr lang="en-US" sz="24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643B1AF7-C7AE-75E2-F100-FA69EC0C1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635136"/>
              </p:ext>
            </p:extLst>
          </p:nvPr>
        </p:nvGraphicFramePr>
        <p:xfrm>
          <a:off x="3046413" y="5803900"/>
          <a:ext cx="1420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0" imgW="711000" imgH="457200" progId="Equation.DSMT4">
                  <p:embed/>
                </p:oleObj>
              </mc:Choice>
              <mc:Fallback>
                <p:oleObj name="Equation" r:id="rId10" imgW="71100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="" xmlns:a16="http://schemas.microsoft.com/office/drawing/2014/main" id="{643B1AF7-C7AE-75E2-F100-FA69EC0C11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6413" y="5803900"/>
                        <a:ext cx="142081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66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=""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=""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=""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=""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=""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=""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="" xmlns:a16="http://schemas.microsoft.com/office/drawing/2014/main" id="{2FD299D6-F722-C3A8-EB0D-11AA152D9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5972" y="880673"/>
            <a:ext cx="6602811" cy="619302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Title 1">
            <a:extLst>
              <a:ext uri="{FF2B5EF4-FFF2-40B4-BE49-F238E27FC236}">
                <a16:creationId xmlns="" xmlns:a16="http://schemas.microsoft.com/office/drawing/2014/main" id="{3FD59C9B-CE24-85C2-F588-B86CF3B70219}"/>
              </a:ext>
            </a:extLst>
          </p:cNvPr>
          <p:cNvSpPr txBox="1">
            <a:spLocks/>
          </p:cNvSpPr>
          <p:nvPr/>
        </p:nvSpPr>
        <p:spPr>
          <a:xfrm>
            <a:off x="148411" y="1457900"/>
            <a:ext cx="1737998" cy="6193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AA156A14-FD06-BA28-9301-40866BDA5DB1}"/>
              </a:ext>
            </a:extLst>
          </p:cNvPr>
          <p:cNvSpPr txBox="1"/>
          <p:nvPr/>
        </p:nvSpPr>
        <p:spPr>
          <a:xfrm>
            <a:off x="1551128" y="1499975"/>
            <a:ext cx="10346231" cy="26314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hộp có 5 quả bóng có kích thước và khối lượng giống nhau và được đánh số lần lượt là 5; 8; 10; 13; 16. Lấy ngẫu nhiên một quả bóng từ hộp. Tính xác suất của các biến cố</a:t>
            </a:r>
            <a:endParaRPr lang="en-US" sz="25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: Số ghi trên quả bóng là số lẻ</a:t>
            </a:r>
            <a:endParaRPr lang="en-US" sz="25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: Số ghi trên quả bóng chia hết cho 3</a:t>
            </a:r>
            <a:endParaRPr lang="en-US" sz="25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: Số ghi trên quả bóng lớn hơn 4</a:t>
            </a:r>
            <a:endParaRPr lang="en-US" sz="25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="" xmlns:a16="http://schemas.microsoft.com/office/drawing/2014/main" id="{E9C06B22-7F73-2D6E-4536-9A6356F63072}"/>
              </a:ext>
            </a:extLst>
          </p:cNvPr>
          <p:cNvCxnSpPr>
            <a:cxnSpLocks/>
          </p:cNvCxnSpPr>
          <p:nvPr/>
        </p:nvCxnSpPr>
        <p:spPr>
          <a:xfrm>
            <a:off x="8777281" y="4595384"/>
            <a:ext cx="0" cy="2262616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="" xmlns:a16="http://schemas.microsoft.com/office/drawing/2014/main" id="{75EBFB4F-3745-13D1-722D-E3E41D099819}"/>
              </a:ext>
            </a:extLst>
          </p:cNvPr>
          <p:cNvCxnSpPr>
            <a:cxnSpLocks/>
          </p:cNvCxnSpPr>
          <p:nvPr/>
        </p:nvCxnSpPr>
        <p:spPr>
          <a:xfrm>
            <a:off x="4306881" y="4582160"/>
            <a:ext cx="0" cy="2262616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417378A4-48E7-D933-0A2B-820D1D6F4AED}"/>
              </a:ext>
            </a:extLst>
          </p:cNvPr>
          <p:cNvSpPr txBox="1"/>
          <p:nvPr/>
        </p:nvSpPr>
        <p:spPr>
          <a:xfrm>
            <a:off x="6277928" y="4037979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63EE461E-BC93-7E4A-952F-7AC687FE06C8}"/>
              </a:ext>
            </a:extLst>
          </p:cNvPr>
          <p:cNvSpPr txBox="1"/>
          <p:nvPr/>
        </p:nvSpPr>
        <p:spPr>
          <a:xfrm>
            <a:off x="410098" y="4595384"/>
            <a:ext cx="37084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nl-NL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 cố A xảy ra khi ghi trên quả bóng là 5; 13 nên có 2 kết quả thuận lợi</a:t>
            </a:r>
            <a:endParaRPr lang="en-US" sz="20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33F41543-B98C-7C42-8E41-1D89C2F08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85564"/>
              </p:ext>
            </p:extLst>
          </p:nvPr>
        </p:nvGraphicFramePr>
        <p:xfrm>
          <a:off x="1612707" y="5802432"/>
          <a:ext cx="1303182" cy="84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703159" imgH="457929" progId="Equation.DSMT4">
                  <p:embed/>
                </p:oleObj>
              </mc:Choice>
              <mc:Fallback>
                <p:oleObj name="Equation" r:id="rId7" imgW="703159" imgH="45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2707" y="5802432"/>
                        <a:ext cx="1303182" cy="84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">
            <a:extLst>
              <a:ext uri="{FF2B5EF4-FFF2-40B4-BE49-F238E27FC236}">
                <a16:creationId xmlns="" xmlns:a16="http://schemas.microsoft.com/office/drawing/2014/main" id="{7FF79678-9C4F-962C-9BB0-192115A60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265" y="4595383"/>
            <a:ext cx="401276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 có quả bóng nào có số ghi trên quả bóng chia hết cho 3 nên B là biến cố không thể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="" xmlns:a16="http://schemas.microsoft.com/office/drawing/2014/main" id="{169568D9-3A3E-A388-A442-C8D04C325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45846"/>
              </p:ext>
            </p:extLst>
          </p:nvPr>
        </p:nvGraphicFramePr>
        <p:xfrm>
          <a:off x="5619132" y="5836022"/>
          <a:ext cx="1765031" cy="84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9" imgW="952200" imgH="457200" progId="Equation.DSMT4">
                  <p:embed/>
                </p:oleObj>
              </mc:Choice>
              <mc:Fallback>
                <p:oleObj name="Equation" r:id="rId9" imgW="95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9132" y="5836022"/>
                        <a:ext cx="1765031" cy="847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">
            <a:extLst>
              <a:ext uri="{FF2B5EF4-FFF2-40B4-BE49-F238E27FC236}">
                <a16:creationId xmlns="" xmlns:a16="http://schemas.microsoft.com/office/drawing/2014/main" id="{475CDCF7-5D83-F322-2D9B-8E705117B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6971" y="4582160"/>
            <a:ext cx="291038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 cả các số ghi trên quả bóng đều lớn hơn 4 nên C là biến cố chắc chắn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="" xmlns:a16="http://schemas.microsoft.com/office/drawing/2014/main" id="{03B8A080-4E2F-C4C1-2836-7B3C1CD8B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196475"/>
              </p:ext>
            </p:extLst>
          </p:nvPr>
        </p:nvGraphicFramePr>
        <p:xfrm>
          <a:off x="9766300" y="5884863"/>
          <a:ext cx="17414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1" imgW="927000" imgH="457200" progId="Equation.DSMT4">
                  <p:embed/>
                </p:oleObj>
              </mc:Choice>
              <mc:Fallback>
                <p:oleObj name="Equation" r:id="rId11" imgW="927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6300" y="5884863"/>
                        <a:ext cx="1741488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515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  <p:bldP spid="31" grpId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=""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=""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=""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=""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=""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=""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="" xmlns:a16="http://schemas.microsoft.com/office/drawing/2014/main" id="{2FD299D6-F722-C3A8-EB0D-11AA152D9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5972" y="880673"/>
            <a:ext cx="6602811" cy="619302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Title 1">
            <a:extLst>
              <a:ext uri="{FF2B5EF4-FFF2-40B4-BE49-F238E27FC236}">
                <a16:creationId xmlns="" xmlns:a16="http://schemas.microsoft.com/office/drawing/2014/main" id="{3FD59C9B-CE24-85C2-F588-B86CF3B70219}"/>
              </a:ext>
            </a:extLst>
          </p:cNvPr>
          <p:cNvSpPr txBox="1">
            <a:spLocks/>
          </p:cNvSpPr>
          <p:nvPr/>
        </p:nvSpPr>
        <p:spPr>
          <a:xfrm>
            <a:off x="148411" y="1457900"/>
            <a:ext cx="1737998" cy="6193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AA156A14-FD06-BA28-9301-40866BDA5DB1}"/>
              </a:ext>
            </a:extLst>
          </p:cNvPr>
          <p:cNvSpPr txBox="1"/>
          <p:nvPr/>
        </p:nvSpPr>
        <p:spPr>
          <a:xfrm>
            <a:off x="1551128" y="1499975"/>
            <a:ext cx="10346231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>
                <a:latin typeface="Times New Roman" panose="02020603050405020304" pitchFamily="18" charset="0"/>
                <a:cs typeface="Times New Roman" panose="02020603050405020304" pitchFamily="18" charset="0"/>
              </a:rPr>
              <a:t>Một hộp có chứa 3 viên bi xanh, 4 viên bi đỏ và 5 viên bi vàng có kich thước và khối lượng giống nhau. Lấy ngẫu nhiên một viên bi từ hộp. Tính xác suất của các biến cố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>
                <a:latin typeface="Times New Roman" panose="02020603050405020304" pitchFamily="18" charset="0"/>
                <a:cs typeface="Times New Roman" panose="02020603050405020304" pitchFamily="18" charset="0"/>
              </a:rPr>
              <a:t>A: Viên bi lấy ra có màu xanh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>
                <a:latin typeface="Times New Roman" panose="02020603050405020304" pitchFamily="18" charset="0"/>
                <a:cs typeface="Times New Roman" panose="02020603050405020304" pitchFamily="18" charset="0"/>
              </a:rPr>
              <a:t>B: Viên bi lấy ra không có màu đỏ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417378A4-48E7-D933-0A2B-820D1D6F4AED}"/>
              </a:ext>
            </a:extLst>
          </p:cNvPr>
          <p:cNvSpPr txBox="1"/>
          <p:nvPr/>
        </p:nvSpPr>
        <p:spPr>
          <a:xfrm>
            <a:off x="6277928" y="3787746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1B2780DD-9ABB-5FCE-115E-ADA2D809B3EB}"/>
                  </a:ext>
                </a:extLst>
              </p:cNvPr>
              <p:cNvSpPr txBox="1"/>
              <p:nvPr/>
            </p:nvSpPr>
            <p:spPr>
              <a:xfrm>
                <a:off x="1551128" y="4396174"/>
                <a:ext cx="7101840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260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 số bi trong hộp là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+4+5=12</m:t>
                    </m:r>
                  </m:oMath>
                </a14:m>
                <a:r>
                  <a:rPr lang="en-US" sz="2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Viên)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B2780DD-9ABB-5FCE-115E-ADA2D809B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128" y="4396174"/>
                <a:ext cx="7101840" cy="492443"/>
              </a:xfrm>
              <a:prstGeom prst="rect">
                <a:avLst/>
              </a:prstGeom>
              <a:blipFill>
                <a:blip r:embed="rId7"/>
                <a:stretch>
                  <a:fillRect l="-1545" t="-11111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>
            <a:extLst>
              <a:ext uri="{FF2B5EF4-FFF2-40B4-BE49-F238E27FC236}">
                <a16:creationId xmlns="" xmlns:a16="http://schemas.microsoft.com/office/drawing/2014/main" id="{83CCF639-1305-B126-0744-3D4E32399A65}"/>
              </a:ext>
            </a:extLst>
          </p:cNvPr>
          <p:cNvCxnSpPr>
            <a:cxnSpLocks/>
          </p:cNvCxnSpPr>
          <p:nvPr/>
        </p:nvCxnSpPr>
        <p:spPr>
          <a:xfrm>
            <a:off x="6745281" y="4999285"/>
            <a:ext cx="0" cy="1858715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Rectangle 2">
            <a:extLst>
              <a:ext uri="{FF2B5EF4-FFF2-40B4-BE49-F238E27FC236}">
                <a16:creationId xmlns="" xmlns:a16="http://schemas.microsoft.com/office/drawing/2014/main" id="{77ADCC17-5C10-9EED-DE7D-99D289B43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410" y="4986061"/>
            <a:ext cx="6262547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hộp có ba bi xanh nên có 3 kết quả thuận lợi cho biến cố A</a:t>
            </a:r>
            <a:endParaRPr kumimoji="0" lang="en-US" altLang="en-US" sz="2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C9C6F795-55D6-1BC1-06D2-9BDAF2360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666237"/>
              </p:ext>
            </p:extLst>
          </p:nvPr>
        </p:nvGraphicFramePr>
        <p:xfrm>
          <a:off x="2368373" y="5934552"/>
          <a:ext cx="1717036" cy="72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8" imgW="1054080" imgH="444240" progId="Equation.DSMT4">
                  <p:embed/>
                </p:oleObj>
              </mc:Choice>
              <mc:Fallback>
                <p:oleObj name="Equation" r:id="rId8" imgW="105408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373" y="5934552"/>
                        <a:ext cx="1717036" cy="721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="" xmlns:a16="http://schemas.microsoft.com/office/drawing/2014/main" id="{1FD62151-006F-83A9-3ABD-599F3C113D68}"/>
                  </a:ext>
                </a:extLst>
              </p:cNvPr>
              <p:cNvSpPr txBox="1"/>
              <p:nvPr/>
            </p:nvSpPr>
            <p:spPr>
              <a:xfrm>
                <a:off x="6913040" y="5015578"/>
                <a:ext cx="4872557" cy="8925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2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 hộp có 4 viên bi đỏ nên số bi không có màu đỏ là </a:t>
                </a:r>
                <a14:m>
                  <m:oMath xmlns:m="http://schemas.openxmlformats.org/officeDocument/2006/math">
                    <m:r>
                      <a:rPr lang="en-US" sz="26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2−4=8</m:t>
                    </m:r>
                  </m:oMath>
                </a14:m>
                <a:endParaRPr lang="en-US" sz="260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FD62151-006F-83A9-3ABD-599F3C113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3040" y="5015578"/>
                <a:ext cx="4872557" cy="892552"/>
              </a:xfrm>
              <a:prstGeom prst="rect">
                <a:avLst/>
              </a:prstGeom>
              <a:blipFill>
                <a:blip r:embed="rId10"/>
                <a:stretch>
                  <a:fillRect l="-2253" t="-6164" b="-15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ct 41">
            <a:extLst>
              <a:ext uri="{FF2B5EF4-FFF2-40B4-BE49-F238E27FC236}">
                <a16:creationId xmlns="" xmlns:a16="http://schemas.microsoft.com/office/drawing/2014/main" id="{EA5AC848-EE54-F6A0-4CB9-7A5829473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86035"/>
              </p:ext>
            </p:extLst>
          </p:nvPr>
        </p:nvGraphicFramePr>
        <p:xfrm>
          <a:off x="8540265" y="5966316"/>
          <a:ext cx="1717035" cy="751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1" imgW="1045042" imgH="457929" progId="Equation.DSMT4">
                  <p:embed/>
                </p:oleObj>
              </mc:Choice>
              <mc:Fallback>
                <p:oleObj name="Equation" r:id="rId11" imgW="1045042" imgH="45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40265" y="5966316"/>
                        <a:ext cx="1717035" cy="751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003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7" grpId="0"/>
      <p:bldP spid="26" grpId="0"/>
      <p:bldP spid="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=""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=""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=""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=""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=""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=""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="" xmlns:a16="http://schemas.microsoft.com/office/drawing/2014/main" id="{2FD299D6-F722-C3A8-EB0D-11AA152D9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5972" y="880673"/>
            <a:ext cx="6602811" cy="619302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Title 1">
            <a:extLst>
              <a:ext uri="{FF2B5EF4-FFF2-40B4-BE49-F238E27FC236}">
                <a16:creationId xmlns="" xmlns:a16="http://schemas.microsoft.com/office/drawing/2014/main" id="{3FD59C9B-CE24-85C2-F588-B86CF3B70219}"/>
              </a:ext>
            </a:extLst>
          </p:cNvPr>
          <p:cNvSpPr txBox="1">
            <a:spLocks/>
          </p:cNvSpPr>
          <p:nvPr/>
        </p:nvSpPr>
        <p:spPr>
          <a:xfrm>
            <a:off x="148411" y="1457900"/>
            <a:ext cx="1737998" cy="6193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AA156A14-FD06-BA28-9301-40866BDA5DB1}"/>
              </a:ext>
            </a:extLst>
          </p:cNvPr>
          <p:cNvSpPr txBox="1"/>
          <p:nvPr/>
        </p:nvSpPr>
        <p:spPr>
          <a:xfrm>
            <a:off x="1551128" y="1499975"/>
            <a:ext cx="10346231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hộp có 10 tấm thẻ cùng loại, trên mỗi thẻ có ghi một số tự nhiên. Lấy ra ngẫu nhiên 1 thẻ từ hộp. Biết rằng xác suất lấy được thẻ ghi số chẵn gấp 4 lần xác suất lấy được thẻ ghi số lẻ. Hỏi trong hộp có bao nhiêu thẻ ghi số lẻ?</a:t>
            </a:r>
            <a:endParaRPr lang="en-US" sz="32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417378A4-48E7-D933-0A2B-820D1D6F4AED}"/>
              </a:ext>
            </a:extLst>
          </p:cNvPr>
          <p:cNvSpPr txBox="1"/>
          <p:nvPr/>
        </p:nvSpPr>
        <p:spPr>
          <a:xfrm>
            <a:off x="6277928" y="3787746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="" xmlns:a16="http://schemas.microsoft.com/office/drawing/2014/main" id="{83CCF639-1305-B126-0744-3D4E32399A65}"/>
              </a:ext>
            </a:extLst>
          </p:cNvPr>
          <p:cNvCxnSpPr>
            <a:cxnSpLocks/>
            <a:stCxn id="25" idx="2"/>
          </p:cNvCxnSpPr>
          <p:nvPr/>
        </p:nvCxnSpPr>
        <p:spPr>
          <a:xfrm>
            <a:off x="6724243" y="4310966"/>
            <a:ext cx="0" cy="2547034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4">
                <a:extLst>
                  <a:ext uri="{FF2B5EF4-FFF2-40B4-BE49-F238E27FC236}">
                    <a16:creationId xmlns="" xmlns:a16="http://schemas.microsoft.com/office/drawing/2014/main" id="{CC7BD14E-F059-B094-7C22-19F4B1330A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375" y="4131387"/>
                <a:ext cx="6665785" cy="477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5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kumimoji="0" lang="nl-NL" altLang="en-US" sz="2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kumimoji="0" lang="nl-NL" altLang="en-US" sz="25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số thẻ ghi số lẻ </a:t>
                </a:r>
                <a14:m>
                  <m:oMath xmlns:m="http://schemas.openxmlformats.org/officeDocument/2006/math">
                    <m:r>
                      <a:rPr kumimoji="0" lang="en-US" altLang="en-US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kumimoji="0" lang="en-US" altLang="en-US" sz="2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kumimoji="0" lang="en-US" altLang="en-US" sz="2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kumimoji="0" lang="en-US" altLang="en-US" sz="2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10</m:t>
                    </m:r>
                  </m:oMath>
                </a14:m>
                <a:r>
                  <a:rPr kumimoji="0" lang="nl-NL" altLang="en-US" sz="25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nl-NL" altLang="en-US" sz="25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4">
                <a:extLst>
                  <a:ext uri="{FF2B5EF4-FFF2-40B4-BE49-F238E27FC236}">
                    <a16:creationId xmlns:a16="http://schemas.microsoft.com/office/drawing/2014/main" id="{CC7BD14E-F059-B094-7C22-19F4B1330A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2375" y="4131387"/>
                <a:ext cx="6665785" cy="477054"/>
              </a:xfrm>
              <a:prstGeom prst="rect">
                <a:avLst/>
              </a:prstGeom>
              <a:blipFill>
                <a:blip r:embed="rId7"/>
                <a:stretch>
                  <a:fillRect l="-1463" t="-10256" b="-294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4">
                <a:extLst>
                  <a:ext uri="{FF2B5EF4-FFF2-40B4-BE49-F238E27FC236}">
                    <a16:creationId xmlns="" xmlns:a16="http://schemas.microsoft.com/office/drawing/2014/main" id="{2E6868BF-93FF-A4FE-074B-917279BCF1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183" y="4755178"/>
                <a:ext cx="6665785" cy="477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5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nl-NL" altLang="en-US" sz="25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ẻ ghi số chẵn là</a:t>
                </a:r>
                <a:r>
                  <a:rPr kumimoji="0" lang="nl-NL" altLang="en-US" sz="25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−</m:t>
                    </m:r>
                    <m:r>
                      <a:rPr kumimoji="0" lang="en-US" altLang="en-US" sz="25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kumimoji="0" lang="nl-NL" altLang="en-US" sz="25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nl-NL" altLang="en-US" sz="25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4">
                <a:extLst>
                  <a:ext uri="{FF2B5EF4-FFF2-40B4-BE49-F238E27FC236}">
                    <a16:creationId xmlns:a16="http://schemas.microsoft.com/office/drawing/2014/main" id="{2E6868BF-93FF-A4FE-074B-917279BCF1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183" y="4755178"/>
                <a:ext cx="6665785" cy="477054"/>
              </a:xfrm>
              <a:prstGeom prst="rect">
                <a:avLst/>
              </a:prstGeom>
              <a:blipFill>
                <a:blip r:embed="rId8"/>
                <a:stretch>
                  <a:fillRect l="-1463" t="-10256" b="-294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0937A247-14AC-36AC-8BE9-7564DEC843E1}"/>
              </a:ext>
            </a:extLst>
          </p:cNvPr>
          <p:cNvSpPr txBox="1"/>
          <p:nvPr/>
        </p:nvSpPr>
        <p:spPr>
          <a:xfrm>
            <a:off x="160671" y="5400100"/>
            <a:ext cx="45720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 suất lấy được thẻ ghi số lẻ là</a:t>
            </a:r>
            <a:endParaRPr lang="en-US" sz="2500"/>
          </a:p>
        </p:txBody>
      </p:sp>
      <p:graphicFrame>
        <p:nvGraphicFramePr>
          <p:cNvPr id="35" name="Object 34">
            <a:extLst>
              <a:ext uri="{FF2B5EF4-FFF2-40B4-BE49-F238E27FC236}">
                <a16:creationId xmlns="" xmlns:a16="http://schemas.microsoft.com/office/drawing/2014/main" id="{EF18117C-D95D-61AA-12A7-CD0A25D54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09424"/>
              </p:ext>
            </p:extLst>
          </p:nvPr>
        </p:nvGraphicFramePr>
        <p:xfrm>
          <a:off x="4549897" y="5291180"/>
          <a:ext cx="365548" cy="73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9" imgW="228042" imgH="457929" progId="Equation.DSMT4">
                  <p:embed/>
                </p:oleObj>
              </mc:Choice>
              <mc:Fallback>
                <p:oleObj name="Equation" r:id="rId9" imgW="228042" imgH="45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9897" y="5291180"/>
                        <a:ext cx="365548" cy="73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1BAB46BD-B662-DB87-71D7-0C796B4311AE}"/>
              </a:ext>
            </a:extLst>
          </p:cNvPr>
          <p:cNvSpPr txBox="1"/>
          <p:nvPr/>
        </p:nvSpPr>
        <p:spPr>
          <a:xfrm>
            <a:off x="209183" y="6180485"/>
            <a:ext cx="3692257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5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 suất thẻ ghi số chẵn là</a:t>
            </a:r>
            <a:endParaRPr lang="en-US" sz="2500"/>
          </a:p>
        </p:txBody>
      </p:sp>
      <p:graphicFrame>
        <p:nvGraphicFramePr>
          <p:cNvPr id="39" name="Object 38">
            <a:extLst>
              <a:ext uri="{FF2B5EF4-FFF2-40B4-BE49-F238E27FC236}">
                <a16:creationId xmlns="" xmlns:a16="http://schemas.microsoft.com/office/drawing/2014/main" id="{CCD56FBB-4AC4-0F61-221B-56E80F8AA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253442"/>
              </p:ext>
            </p:extLst>
          </p:nvPr>
        </p:nvGraphicFramePr>
        <p:xfrm>
          <a:off x="3832697" y="6134335"/>
          <a:ext cx="717200" cy="664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1" imgW="494150" imgH="457929" progId="Equation.DSMT4">
                  <p:embed/>
                </p:oleObj>
              </mc:Choice>
              <mc:Fallback>
                <p:oleObj name="Equation" r:id="rId11" imgW="494150" imgH="45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32697" y="6134335"/>
                        <a:ext cx="717200" cy="664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D70DE924-D178-8B38-38E2-1374C903F256}"/>
              </a:ext>
            </a:extLst>
          </p:cNvPr>
          <p:cNvSpPr txBox="1"/>
          <p:nvPr/>
        </p:nvSpPr>
        <p:spPr>
          <a:xfrm>
            <a:off x="7089791" y="4325371"/>
            <a:ext cx="496177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nl-NL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 xác suất lấy được thẻ ghi số chẵn gấp 4 lần xác suất lấy được thẻ ghi số lẻ nên </a:t>
            </a:r>
            <a:endParaRPr lang="en-US" sz="2400"/>
          </a:p>
        </p:txBody>
      </p:sp>
      <p:graphicFrame>
        <p:nvGraphicFramePr>
          <p:cNvPr id="45" name="Object 44">
            <a:extLst>
              <a:ext uri="{FF2B5EF4-FFF2-40B4-BE49-F238E27FC236}">
                <a16:creationId xmlns="" xmlns:a16="http://schemas.microsoft.com/office/drawing/2014/main" id="{F6DC623E-FCF8-2B18-DFD1-B46AEE7C0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37137"/>
              </p:ext>
            </p:extLst>
          </p:nvPr>
        </p:nvGraphicFramePr>
        <p:xfrm>
          <a:off x="8764588" y="5357813"/>
          <a:ext cx="161766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64588" y="5357813"/>
                        <a:ext cx="1617662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="" xmlns:a16="http://schemas.microsoft.com/office/drawing/2014/main" id="{02A580D2-B3CF-E6DB-6CB8-712D1ECA9290}"/>
                  </a:ext>
                </a:extLst>
              </p:cNvPr>
              <p:cNvSpPr txBox="1"/>
              <p:nvPr/>
            </p:nvSpPr>
            <p:spPr>
              <a:xfrm>
                <a:off x="7107919" y="6134100"/>
                <a:ext cx="281840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24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tìm được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𝑘</m:t>
                    </m:r>
                    <m:r>
                      <a:rPr lang="en-US" sz="2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</m:oMath>
                </a14:m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02A580D2-B3CF-E6DB-6CB8-712D1ECA9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919" y="6134100"/>
                <a:ext cx="2818401" cy="461665"/>
              </a:xfrm>
              <a:prstGeom prst="rect">
                <a:avLst/>
              </a:prstGeom>
              <a:blipFill>
                <a:blip r:embed="rId15"/>
                <a:stretch>
                  <a:fillRect l="-346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889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3" grpId="0"/>
      <p:bldP spid="30" grpId="0"/>
      <p:bldP spid="34" grpId="0"/>
      <p:bldP spid="38" grpId="0"/>
      <p:bldP spid="44" grpId="0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=""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=""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=""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=""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=""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=""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="" xmlns:a16="http://schemas.microsoft.com/office/drawing/2014/main" id="{2FD299D6-F722-C3A8-EB0D-11AA152D91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5972" y="880673"/>
            <a:ext cx="6602811" cy="619302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Title 1">
            <a:extLst>
              <a:ext uri="{FF2B5EF4-FFF2-40B4-BE49-F238E27FC236}">
                <a16:creationId xmlns="" xmlns:a16="http://schemas.microsoft.com/office/drawing/2014/main" id="{3FD59C9B-CE24-85C2-F588-B86CF3B70219}"/>
              </a:ext>
            </a:extLst>
          </p:cNvPr>
          <p:cNvSpPr txBox="1">
            <a:spLocks/>
          </p:cNvSpPr>
          <p:nvPr/>
        </p:nvSpPr>
        <p:spPr>
          <a:xfrm>
            <a:off x="148411" y="1457900"/>
            <a:ext cx="1737998" cy="6193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AA156A14-FD06-BA28-9301-40866BDA5DB1}"/>
              </a:ext>
            </a:extLst>
          </p:cNvPr>
          <p:cNvSpPr txBox="1"/>
          <p:nvPr/>
        </p:nvSpPr>
        <p:spPr>
          <a:xfrm>
            <a:off x="1551129" y="1499975"/>
            <a:ext cx="554055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học sinh tham gia câu lạc bộ cờ vua của một trường được biểu diễn ở biểu đồ sau: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417378A4-48E7-D933-0A2B-820D1D6F4AED}"/>
              </a:ext>
            </a:extLst>
          </p:cNvPr>
          <p:cNvSpPr txBox="1"/>
          <p:nvPr/>
        </p:nvSpPr>
        <p:spPr>
          <a:xfrm>
            <a:off x="6302080" y="4021788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="" xmlns:a16="http://schemas.microsoft.com/office/drawing/2014/main" id="{83CCF639-1305-B126-0744-3D4E32399A65}"/>
              </a:ext>
            </a:extLst>
          </p:cNvPr>
          <p:cNvCxnSpPr>
            <a:cxnSpLocks/>
          </p:cNvCxnSpPr>
          <p:nvPr/>
        </p:nvCxnSpPr>
        <p:spPr>
          <a:xfrm>
            <a:off x="6724243" y="4714240"/>
            <a:ext cx="0" cy="214376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097" name="Picture 1">
            <a:extLst>
              <a:ext uri="{FF2B5EF4-FFF2-40B4-BE49-F238E27FC236}">
                <a16:creationId xmlns="" xmlns:a16="http://schemas.microsoft.com/office/drawing/2014/main" id="{F7B03EEC-4E95-817B-D6C9-65A038A503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960" y="1322482"/>
            <a:ext cx="4616629" cy="258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="" xmlns:a16="http://schemas.microsoft.com/office/drawing/2014/main" id="{4696599F-383E-6FF9-06DD-E287B7ABF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86" y="2181704"/>
            <a:ext cx="678147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 ngẫu nhiên 1 học sinh trong Câu lạc bộ Cờ vua của trường đó. Tính xác suất của các biến cố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: Học sinh được chọn là nữ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: Học sinh được chọn học lớp 8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: Học sinh được chọn là nam và không học lớp 7</a:t>
            </a:r>
            <a:endParaRPr kumimoji="0" lang="nl-NL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05CC8101-5897-7545-7293-C4D2CF88243B}"/>
                  </a:ext>
                </a:extLst>
              </p:cNvPr>
              <p:cNvSpPr txBox="1"/>
              <p:nvPr/>
            </p:nvSpPr>
            <p:spPr>
              <a:xfrm>
                <a:off x="304800" y="4602370"/>
                <a:ext cx="592615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nữ trong câu lạc bộ là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9+8+5+6=28</m:t>
                    </m:r>
                  </m:oMath>
                </a14:m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S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5CC8101-5897-7545-7293-C4D2CF882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602370"/>
                <a:ext cx="5926158" cy="400110"/>
              </a:xfrm>
              <a:prstGeom prst="rect">
                <a:avLst/>
              </a:prstGeom>
              <a:blipFill>
                <a:blip r:embed="rId8"/>
                <a:stretch>
                  <a:fillRect l="-1029" t="-909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93B610FD-0A16-F250-E244-7A5485E35C9D}"/>
                  </a:ext>
                </a:extLst>
              </p:cNvPr>
              <p:cNvSpPr txBox="1"/>
              <p:nvPr/>
            </p:nvSpPr>
            <p:spPr>
              <a:xfrm>
                <a:off x="304799" y="5157970"/>
                <a:ext cx="614679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nam trong câu lạc bộ là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6+4+4=22</m:t>
                    </m:r>
                  </m:oMath>
                </a14:m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S)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3B610FD-0A16-F250-E244-7A5485E35C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5157970"/>
                <a:ext cx="6146799" cy="400110"/>
              </a:xfrm>
              <a:prstGeom prst="rect">
                <a:avLst/>
              </a:prstGeom>
              <a:blipFill>
                <a:blip r:embed="rId9"/>
                <a:stretch>
                  <a:fillRect l="-99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="" xmlns:a16="http://schemas.microsoft.com/office/drawing/2014/main" id="{13597D4A-F2B8-0D36-8221-BA1FEB71D1E2}"/>
                  </a:ext>
                </a:extLst>
              </p:cNvPr>
              <p:cNvSpPr txBox="1"/>
              <p:nvPr/>
            </p:nvSpPr>
            <p:spPr>
              <a:xfrm>
                <a:off x="304800" y="5811512"/>
                <a:ext cx="592615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2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 số học sinh của Câu lạc bộ là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2+28=50</m:t>
                    </m:r>
                  </m:oMath>
                </a14:m>
                <a:r>
                  <a:rPr lang="nl-NL" sz="2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S) </a:t>
                </a:r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3597D4A-F2B8-0D36-8221-BA1FEB71D1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811512"/>
                <a:ext cx="5926158" cy="400110"/>
              </a:xfrm>
              <a:prstGeom prst="rect">
                <a:avLst/>
              </a:prstGeom>
              <a:blipFill>
                <a:blip r:embed="rId10"/>
                <a:stretch>
                  <a:fillRect l="-1029" t="-7576" r="-1749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F0652270-9BC6-A38D-78FB-2A1539B5F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55911"/>
              </p:ext>
            </p:extLst>
          </p:nvPr>
        </p:nvGraphicFramePr>
        <p:xfrm>
          <a:off x="7086144" y="5786120"/>
          <a:ext cx="2020445" cy="79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1" imgW="1159242" imgH="457929" progId="Equation.DSMT4">
                  <p:embed/>
                </p:oleObj>
              </mc:Choice>
              <mc:Fallback>
                <p:oleObj name="Equation" r:id="rId11" imgW="1159242" imgH="45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6144" y="5786120"/>
                        <a:ext cx="2020445" cy="797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EFAD3295-4484-2D44-22BF-16BA531AF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87534"/>
              </p:ext>
            </p:extLst>
          </p:nvPr>
        </p:nvGraphicFramePr>
        <p:xfrm>
          <a:off x="9958201" y="4617151"/>
          <a:ext cx="1358958" cy="79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3" imgW="779292" imgH="457929" progId="Equation.DSMT4">
                  <p:embed/>
                </p:oleObj>
              </mc:Choice>
              <mc:Fallback>
                <p:oleObj name="Equation" r:id="rId13" imgW="779292" imgH="45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58201" y="4617151"/>
                        <a:ext cx="1358958" cy="797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="" xmlns:a16="http://schemas.microsoft.com/office/drawing/2014/main" id="{95E20957-5892-96D6-7202-E3E9E5C06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29204"/>
              </p:ext>
            </p:extLst>
          </p:nvPr>
        </p:nvGraphicFramePr>
        <p:xfrm>
          <a:off x="7091680" y="4617151"/>
          <a:ext cx="2014909" cy="79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5" imgW="1155600" imgH="457200" progId="Equation.DSMT4">
                  <p:embed/>
                </p:oleObj>
              </mc:Choice>
              <mc:Fallback>
                <p:oleObj name="Equation" r:id="rId15" imgW="1155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91680" y="4617151"/>
                        <a:ext cx="2014909" cy="797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26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9" grpId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=""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=""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=""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=""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=""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=""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0AE04EBB-8977-6F7E-1823-0F6C3349ED89}"/>
              </a:ext>
            </a:extLst>
          </p:cNvPr>
          <p:cNvSpPr/>
          <p:nvPr/>
        </p:nvSpPr>
        <p:spPr>
          <a:xfrm>
            <a:off x="1619103" y="1213553"/>
            <a:ext cx="8952259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6600" b="1" cap="none" spc="0">
                <a:ln/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4AC2C77E-6823-CA56-D138-8215289E3FFC}"/>
              </a:ext>
            </a:extLst>
          </p:cNvPr>
          <p:cNvSpPr txBox="1"/>
          <p:nvPr/>
        </p:nvSpPr>
        <p:spPr>
          <a:xfrm>
            <a:off x="840070" y="2812903"/>
            <a:ext cx="10648709" cy="17235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Xem lại nội dung kết quả thuận lợi; Mô tả xác suất bằng tỉ số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Xem lại các tập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Xem trước bài 2: Xác suất lí thuyết và xác suất thực nghiệm</a:t>
            </a:r>
            <a:endParaRPr lang="en-US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0"/>
            <a:ext cx="431271" cy="2708011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1910292" y="-1863989"/>
            <a:ext cx="209021" cy="39370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4700" y="189179"/>
            <a:ext cx="2660385" cy="1801812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1553" y="5341939"/>
            <a:ext cx="2305844" cy="1447271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20700" y="5376333"/>
            <a:ext cx="2304521" cy="1448595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80001" y="5410730"/>
            <a:ext cx="2304521" cy="1447271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10200" y="5390886"/>
            <a:ext cx="2304521" cy="1448593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887481" y="5410730"/>
            <a:ext cx="2304521" cy="1447271"/>
          </a:xfrm>
          <a:prstGeom prst="rect">
            <a:avLst/>
          </a:prstGeom>
          <a:noFill/>
        </p:spPr>
      </p:pic>
      <p:sp>
        <p:nvSpPr>
          <p:cNvPr id="16" name="TextBox 12">
            <a:extLst>
              <a:ext uri="{FF2B5EF4-FFF2-40B4-BE49-F238E27FC236}">
                <a16:creationId xmlns="" xmlns:a16="http://schemas.microsoft.com/office/drawing/2014/main" id="{C5EB98BC-C361-44C9-9C00-0E93F0C82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8183" y="626570"/>
            <a:ext cx="699846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defTabSz="761981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………………..</a:t>
            </a:r>
            <a:endParaRPr lang="en-GB" altLang="en-US" sz="3000" b="1">
              <a:solidFill>
                <a:srgbClr val="0000CC"/>
              </a:solidFill>
              <a:latin typeface="Bodoni MT Black" panose="02070A03080606020203" pitchFamily="18" charset="0"/>
              <a:cs typeface="Times New Roman" panose="02020603050405020304" pitchFamily="18" charset="0"/>
            </a:endParaRPr>
          </a:p>
          <a:p>
            <a:pPr algn="ctr" defTabSz="761981" fontAlgn="base">
              <a:spcBef>
                <a:spcPct val="0"/>
              </a:spcBef>
              <a:spcAft>
                <a:spcPct val="0"/>
              </a:spcAft>
            </a:pPr>
            <a:r>
              <a:rPr lang="en-GB" altLang="en-US" sz="3000" b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Tổ:…………….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5507CA40-0953-488B-988D-0DFDD93C4B71}"/>
              </a:ext>
            </a:extLst>
          </p:cNvPr>
          <p:cNvSpPr/>
          <p:nvPr/>
        </p:nvSpPr>
        <p:spPr>
          <a:xfrm>
            <a:off x="1294475" y="3142903"/>
            <a:ext cx="10361231" cy="800219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400" b="1">
                <a:ln/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ÀI 1: MÔ TẢ XÁC SUẤT BẰNG TỈ SỐ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3106CBB-44E3-AEC9-785D-C3CFCC2DA5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574472" y="291091"/>
            <a:ext cx="5043055" cy="939193"/>
          </a:xfrm>
        </p:spPr>
        <p:txBody>
          <a:bodyPr/>
          <a:lstStyle/>
          <a:p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ACA01379-66EF-162C-6492-3958E0967B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6520" y="1380152"/>
            <a:ext cx="10858959" cy="1956227"/>
          </a:xfrm>
        </p:spPr>
        <p:txBody>
          <a:bodyPr>
            <a:normAutofit/>
          </a:bodyPr>
          <a:lstStyle/>
          <a:p>
            <a:pPr algn="just"/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 hộp có 1 quả bóng xanh và 4 quả bóng đỏ có kích thước và khối lượng như nhau. </a:t>
            </a:r>
            <a:r>
              <a:rPr lang="nl-NL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ân</a:t>
            </a:r>
            <a:r>
              <a:rPr lang="nl-NL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 ra ngẫu nhiên 1 quả bóng từ hộp. Theo em, khả năng </a:t>
            </a:r>
            <a:r>
              <a:rPr lang="nl-NL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ân</a:t>
            </a:r>
            <a:r>
              <a:rPr lang="nl-NL" sz="3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 được bóng đỏ bằng mấy lần khả năng lấy được bóng xanh 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1800" dirty="0"/>
          </a:p>
        </p:txBody>
      </p:sp>
      <p:pic>
        <p:nvPicPr>
          <p:cNvPr id="1026" name="Picture 2">
            <a:extLst>
              <a:ext uri="{FF2B5EF4-FFF2-40B4-BE49-F238E27FC236}">
                <a16:creationId xmlns="" xmlns:a16="http://schemas.microsoft.com/office/drawing/2014/main" id="{42E86257-0DBF-7EC9-9B9A-A154B3341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8497" y="4352609"/>
            <a:ext cx="1228733" cy="123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="" xmlns:a16="http://schemas.microsoft.com/office/drawing/2014/main" id="{29557DBB-84FE-6F0D-6C77-1224B2F100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697" y="3336379"/>
            <a:ext cx="1228734" cy="1233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>
            <a:extLst>
              <a:ext uri="{FF2B5EF4-FFF2-40B4-BE49-F238E27FC236}">
                <a16:creationId xmlns="" xmlns:a16="http://schemas.microsoft.com/office/drawing/2014/main" id="{56886BAA-21ED-82E4-97B0-B154B1E0F4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267" y="3336380"/>
            <a:ext cx="1228733" cy="1233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="" xmlns:a16="http://schemas.microsoft.com/office/drawing/2014/main" id="{B55994EC-03DF-CD83-2BCB-38B73AEEDA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3697" y="5368838"/>
            <a:ext cx="1228735" cy="1233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="" xmlns:a16="http://schemas.microsoft.com/office/drawing/2014/main" id="{472DFAFC-347A-00DB-0F83-B6E6D32076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0963" y="3607947"/>
            <a:ext cx="4231228" cy="316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="" xmlns:a16="http://schemas.microsoft.com/office/drawing/2014/main" id="{DC2B4EF2-22BD-FD2F-B9C4-3166882D42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295" y="5368838"/>
            <a:ext cx="1228734" cy="1233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>
            <a:extLst>
              <a:ext uri="{FF2B5EF4-FFF2-40B4-BE49-F238E27FC236}">
                <a16:creationId xmlns="" xmlns:a16="http://schemas.microsoft.com/office/drawing/2014/main" id="{CEB84C57-C4BB-E5DE-3BFF-EEE78F7CB4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7738" y="5915972"/>
            <a:ext cx="683815" cy="68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>
            <a:extLst>
              <a:ext uri="{FF2B5EF4-FFF2-40B4-BE49-F238E27FC236}">
                <a16:creationId xmlns="" xmlns:a16="http://schemas.microsoft.com/office/drawing/2014/main" id="{0F0D4063-1319-D501-750A-C3E82C803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7512" y="5938463"/>
            <a:ext cx="683815" cy="68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>
            <a:extLst>
              <a:ext uri="{FF2B5EF4-FFF2-40B4-BE49-F238E27FC236}">
                <a16:creationId xmlns="" xmlns:a16="http://schemas.microsoft.com/office/drawing/2014/main" id="{F979CC28-004D-2567-D1A8-F4439077E6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9694" y="5971691"/>
            <a:ext cx="683815" cy="68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>
            <a:extLst>
              <a:ext uri="{FF2B5EF4-FFF2-40B4-BE49-F238E27FC236}">
                <a16:creationId xmlns="" xmlns:a16="http://schemas.microsoft.com/office/drawing/2014/main" id="{D99C4DBF-4EAB-9078-7CF6-EEA651A72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7299" y="5251868"/>
            <a:ext cx="683815" cy="68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>
            <a:extLst>
              <a:ext uri="{FF2B5EF4-FFF2-40B4-BE49-F238E27FC236}">
                <a16:creationId xmlns="" xmlns:a16="http://schemas.microsoft.com/office/drawing/2014/main" id="{466CBA3D-6126-99F8-EEB0-B370627611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0901" y="5301106"/>
            <a:ext cx="683815" cy="68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2">
            <a:extLst>
              <a:ext uri="{FF2B5EF4-FFF2-40B4-BE49-F238E27FC236}">
                <a16:creationId xmlns="" xmlns:a16="http://schemas.microsoft.com/office/drawing/2014/main" id="{AB4F9C88-24BB-6A6D-5985-50EB8AC49C4A}"/>
              </a:ext>
            </a:extLst>
          </p:cNvPr>
          <p:cNvGrpSpPr>
            <a:grpSpLocks/>
          </p:cNvGrpSpPr>
          <p:nvPr/>
        </p:nvGrpSpPr>
        <p:grpSpPr bwMode="auto">
          <a:xfrm>
            <a:off x="891612" y="3521622"/>
            <a:ext cx="2439037" cy="1608252"/>
            <a:chOff x="0" y="1680"/>
            <a:chExt cx="2560" cy="2602"/>
          </a:xfrm>
        </p:grpSpPr>
        <p:graphicFrame>
          <p:nvGraphicFramePr>
            <p:cNvPr id="22" name="Object 68">
              <a:extLst>
                <a:ext uri="{FF2B5EF4-FFF2-40B4-BE49-F238E27FC236}">
                  <a16:creationId xmlns="" xmlns:a16="http://schemas.microsoft.com/office/drawing/2014/main" id="{D845E28A-2C04-36DA-33B4-5FC6D8CFBB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26568"/>
                </p:ext>
              </p:extLst>
            </p:nvPr>
          </p:nvGraphicFramePr>
          <p:xfrm>
            <a:off x="410" y="2655"/>
            <a:ext cx="1728" cy="1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Clip" r:id="rId6" imgW="4046538" imgH="3352800" progId="">
                    <p:embed/>
                  </p:oleObj>
                </mc:Choice>
                <mc:Fallback>
                  <p:oleObj name="Clip" r:id="rId6" imgW="4046538" imgH="3352800" progId="">
                    <p:embed/>
                    <p:pic>
                      <p:nvPicPr>
                        <p:cNvPr id="1318" name="Object 68">
                          <a:extLst>
                            <a:ext uri="{FF2B5EF4-FFF2-40B4-BE49-F238E27FC236}">
                              <a16:creationId xmlns="" xmlns:a16="http://schemas.microsoft.com/office/drawing/2014/main" id="{4F356FAE-A04E-45D8-B909-83C044E3DD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" y="2655"/>
                          <a:ext cx="1728" cy="1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" name="Picture 24" descr="TPFAQ">
              <a:extLst>
                <a:ext uri="{FF2B5EF4-FFF2-40B4-BE49-F238E27FC236}">
                  <a16:creationId xmlns="" xmlns:a16="http://schemas.microsoft.com/office/drawing/2014/main" id="{0FE54008-1212-BB16-BBA2-1BD1CF2749A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7" y="1680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25" descr="TYFAQ">
              <a:extLst>
                <a:ext uri="{FF2B5EF4-FFF2-40B4-BE49-F238E27FC236}">
                  <a16:creationId xmlns="" xmlns:a16="http://schemas.microsoft.com/office/drawing/2014/main" id="{DDF5EF0E-EE65-D349-652E-4DF32DC92EA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7" y="2496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26" descr="TYFAQ">
              <a:extLst>
                <a:ext uri="{FF2B5EF4-FFF2-40B4-BE49-F238E27FC236}">
                  <a16:creationId xmlns="" xmlns:a16="http://schemas.microsoft.com/office/drawing/2014/main" id="{AC5570A3-7FF5-2E85-DBA5-566B8A34FB0E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14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3871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ẾT QUẢ THUẬN LỢI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=""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=""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=""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=""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=""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ECC86C7F-3923-C089-BFBB-6299A60AD2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253" y="1488864"/>
            <a:ext cx="1010832" cy="921641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=""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1EC5FA35-6E96-23CF-1B5D-CBC5FA4FE6FD}"/>
              </a:ext>
            </a:extLst>
          </p:cNvPr>
          <p:cNvSpPr txBox="1"/>
          <p:nvPr/>
        </p:nvSpPr>
        <p:spPr>
          <a:xfrm>
            <a:off x="1112965" y="1488864"/>
            <a:ext cx="1093860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Một hộp chứa 10 tấm thẻ cùng loại được đánh số lần lượt từ 3 đến 12. Chọn ra ngẫu nhiên một thẻ từ hộp. Hãy liệt kê các kết quả làm cho mỗi biến cố xảy ra:</a:t>
            </a:r>
          </a:p>
          <a:p>
            <a:pPr algn="just"/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A: “Số ghi trên thẻ lấy ra chia hết cho 3”</a:t>
            </a:r>
          </a:p>
          <a:p>
            <a:pPr algn="just"/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B: “Số ghi trên thẻ lấy ra chia hết cho 6”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00C94330-C1B3-AC85-4A46-3A1BD162CE8C}"/>
              </a:ext>
            </a:extLst>
          </p:cNvPr>
          <p:cNvSpPr txBox="1"/>
          <p:nvPr/>
        </p:nvSpPr>
        <p:spPr>
          <a:xfrm>
            <a:off x="5791201" y="3813859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F23C4943-8EBF-9BA9-19A5-2A388E38EFF2}"/>
              </a:ext>
            </a:extLst>
          </p:cNvPr>
          <p:cNvSpPr txBox="1"/>
          <p:nvPr/>
        </p:nvSpPr>
        <p:spPr>
          <a:xfrm>
            <a:off x="393701" y="4310783"/>
            <a:ext cx="4896755" cy="20467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 kết quả xảy ra ở biến cố A là 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; 6; 9; 12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 kết quả xảy ra ở biến cố B là 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; 12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8" name="Straight Connector 27">
            <a:extLst>
              <a:ext uri="{FF2B5EF4-FFF2-40B4-BE49-F238E27FC236}">
                <a16:creationId xmlns="" xmlns:a16="http://schemas.microsoft.com/office/drawing/2014/main" id="{3B37CB2C-C762-0F85-44EC-52D03F79AAC8}"/>
              </a:ext>
            </a:extLst>
          </p:cNvPr>
          <p:cNvCxnSpPr>
            <a:cxnSpLocks/>
          </p:cNvCxnSpPr>
          <p:nvPr/>
        </p:nvCxnSpPr>
        <p:spPr>
          <a:xfrm>
            <a:off x="5540828" y="4394905"/>
            <a:ext cx="0" cy="240358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Rectangle 28">
            <a:extLst>
              <a:ext uri="{FF2B5EF4-FFF2-40B4-BE49-F238E27FC236}">
                <a16:creationId xmlns="" xmlns:a16="http://schemas.microsoft.com/office/drawing/2014/main" id="{1924E4ED-B37F-AD8F-AF31-8C7A246C4976}"/>
              </a:ext>
            </a:extLst>
          </p:cNvPr>
          <p:cNvSpPr/>
          <p:nvPr/>
        </p:nvSpPr>
        <p:spPr>
          <a:xfrm>
            <a:off x="2035628" y="4886608"/>
            <a:ext cx="293913" cy="41365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633FF311-3192-2C47-31F5-3DE1354BBF82}"/>
              </a:ext>
            </a:extLst>
          </p:cNvPr>
          <p:cNvSpPr txBox="1"/>
          <p:nvPr/>
        </p:nvSpPr>
        <p:spPr>
          <a:xfrm>
            <a:off x="5654431" y="4451430"/>
            <a:ext cx="6397137" cy="224676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a thấy nếu lấy được thẻ ghi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3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hì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cố A xảy r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nhưng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cố B thì không xảy r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 Khi đó ta nói kết quả lấy được thẻ ghi số 3 thì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 lợi cho biến cố A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hưng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thuận lợi cho biến cố B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1667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  <p:bldP spid="23" grpId="0"/>
      <p:bldP spid="29" grpId="0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92CBE6FA-2C37-8500-53AA-A1CA44B4E1A5}"/>
              </a:ext>
            </a:extLst>
          </p:cNvPr>
          <p:cNvSpPr/>
          <p:nvPr/>
        </p:nvSpPr>
        <p:spPr>
          <a:xfrm>
            <a:off x="709111" y="2868218"/>
            <a:ext cx="10753546" cy="1167113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ẾT QUẢ THUẬN LỢI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=""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=""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=""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=""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=""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=""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22D958D4-BC60-1F05-B093-5F6417677A61}"/>
              </a:ext>
            </a:extLst>
          </p:cNvPr>
          <p:cNvSpPr txBox="1"/>
          <p:nvPr/>
        </p:nvSpPr>
        <p:spPr>
          <a:xfrm>
            <a:off x="841877" y="2874416"/>
            <a:ext cx="10506709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 một phép thử, mỗi kết quả làm cho một biến cố xảy ra được gọi là một kết quả thuận lợi cho biến cố đó.</a:t>
            </a:r>
            <a:endParaRPr lang="en-US" sz="3200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B8F5196B-4A69-C918-F17E-FD2D778002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111" y="1518568"/>
            <a:ext cx="1152525" cy="1133475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116FBB85-CE27-9C7F-8B74-0C6537B00877}"/>
              </a:ext>
            </a:extLst>
          </p:cNvPr>
          <p:cNvGrpSpPr/>
          <p:nvPr/>
        </p:nvGrpSpPr>
        <p:grpSpPr>
          <a:xfrm>
            <a:off x="2090025" y="1668584"/>
            <a:ext cx="7659538" cy="861131"/>
            <a:chOff x="2090025" y="1668584"/>
            <a:chExt cx="7659538" cy="861131"/>
          </a:xfrm>
        </p:grpSpPr>
        <p:sp>
          <p:nvSpPr>
            <p:cNvPr id="8" name="Rectangle: Top Corners One Rounded and One Snipped 7">
              <a:extLst>
                <a:ext uri="{FF2B5EF4-FFF2-40B4-BE49-F238E27FC236}">
                  <a16:creationId xmlns="" xmlns:a16="http://schemas.microsoft.com/office/drawing/2014/main" id="{5A1755D0-52C6-61C1-3488-C8555A2AAA72}"/>
                </a:ext>
              </a:extLst>
            </p:cNvPr>
            <p:cNvSpPr/>
            <p:nvPr/>
          </p:nvSpPr>
          <p:spPr>
            <a:xfrm>
              <a:off x="2090025" y="1668584"/>
              <a:ext cx="7659538" cy="861131"/>
            </a:xfrm>
            <a:prstGeom prst="snip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39FEFC0D-30A5-EB8E-3603-250A473AB2D3}"/>
                </a:ext>
              </a:extLst>
            </p:cNvPr>
            <p:cNvSpPr txBox="1"/>
            <p:nvPr/>
          </p:nvSpPr>
          <p:spPr>
            <a:xfrm>
              <a:off x="3607847" y="1765155"/>
              <a:ext cx="497477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 thức trọng tâm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FF64BEFF-599F-0A58-4B82-235E97C68682}"/>
              </a:ext>
            </a:extLst>
          </p:cNvPr>
          <p:cNvSpPr txBox="1"/>
          <p:nvPr/>
        </p:nvSpPr>
        <p:spPr>
          <a:xfrm>
            <a:off x="709111" y="4152396"/>
            <a:ext cx="15442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0BE2C699-AD24-B05F-4F49-2E884639EE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BC3BA663-977E-F6DA-9ABF-4035F34092A6}"/>
              </a:ext>
            </a:extLst>
          </p:cNvPr>
          <p:cNvSpPr txBox="1"/>
          <p:nvPr/>
        </p:nvSpPr>
        <p:spPr>
          <a:xfrm>
            <a:off x="2153345" y="4152396"/>
            <a:ext cx="74186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phép thử lấy thẻ ở       xét các biến cố sau</a:t>
            </a:r>
            <a:endParaRPr lang="en-US" sz="2800"/>
          </a:p>
        </p:txBody>
      </p:sp>
      <p:pic>
        <p:nvPicPr>
          <p:cNvPr id="34" name="Picture 33">
            <a:extLst>
              <a:ext uri="{FF2B5EF4-FFF2-40B4-BE49-F238E27FC236}">
                <a16:creationId xmlns="" xmlns:a16="http://schemas.microsoft.com/office/drawing/2014/main" id="{9818878C-ED88-3C57-7E9A-A84068D7CD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8304" y="4187182"/>
            <a:ext cx="573854" cy="523220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970DD987-A500-60E1-6CF6-E95C3CB9EBAC}"/>
              </a:ext>
            </a:extLst>
          </p:cNvPr>
          <p:cNvSpPr txBox="1"/>
          <p:nvPr/>
        </p:nvSpPr>
        <p:spPr>
          <a:xfrm>
            <a:off x="709111" y="4792681"/>
            <a:ext cx="73354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 “Số ghi trên thẻ là số nguyên tố”</a:t>
            </a:r>
          </a:p>
          <a:p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: “Số ghi trên thẻ là số lẻ”</a:t>
            </a:r>
            <a:endParaRPr lang="en-US" sz="2800" b="1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="" xmlns:a16="http://schemas.microsoft.com/office/drawing/2014/main" id="{3956DDE9-A08A-2959-C119-1A798D854C27}"/>
              </a:ext>
            </a:extLst>
          </p:cNvPr>
          <p:cNvCxnSpPr>
            <a:cxnSpLocks/>
          </p:cNvCxnSpPr>
          <p:nvPr/>
        </p:nvCxnSpPr>
        <p:spPr>
          <a:xfrm flipH="1">
            <a:off x="6085884" y="4886608"/>
            <a:ext cx="0" cy="197139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9EAE059E-582F-F348-B2BB-0DFC6F02FCEA}"/>
              </a:ext>
            </a:extLst>
          </p:cNvPr>
          <p:cNvSpPr txBox="1"/>
          <p:nvPr/>
        </p:nvSpPr>
        <p:spPr>
          <a:xfrm>
            <a:off x="8679330" y="4710402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9DECBED4-177F-66E3-7BE7-C7AE373B3390}"/>
              </a:ext>
            </a:extLst>
          </p:cNvPr>
          <p:cNvSpPr txBox="1"/>
          <p:nvPr/>
        </p:nvSpPr>
        <p:spPr>
          <a:xfrm>
            <a:off x="6382158" y="5357292"/>
            <a:ext cx="56694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; 5; 7; 11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; 5; 7; 9; 11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028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" grpId="0"/>
      <p:bldP spid="27" grpId="0"/>
      <p:bldP spid="33" grpId="0"/>
      <p:bldP spid="35" grpId="0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ẾT QUẢ THUẬN LỢI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=""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=""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=""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=""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=""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=""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1EC5FA35-6E96-23CF-1B5D-CBC5FA4FE6FD}"/>
              </a:ext>
            </a:extLst>
          </p:cNvPr>
          <p:cNvSpPr txBox="1"/>
          <p:nvPr/>
        </p:nvSpPr>
        <p:spPr>
          <a:xfrm>
            <a:off x="330648" y="2636727"/>
            <a:ext cx="466937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rên bàn có một tấm bìa hình tròn được chia thành 8 hình quạt bằng nhau và được đánh số từ 1 đến 8 như hình bên. Xoay tấm bìa quanh tâm hình tròn và xem khi tấm bìa dừng lại, mũi tên chỉ vào ô ghi số nào. Xét các biến cố</a:t>
            </a:r>
          </a:p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: Mũi tên chỉ vào ô ghi số chẵn;</a:t>
            </a:r>
          </a:p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B: Mũi tên chỉ vào ô ghi số chia hết cho 4</a:t>
            </a:r>
          </a:p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: Mũi tên chỉ vào ô ghi số nhỏ hơn 3</a:t>
            </a:r>
          </a:p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Hãy nêu kết quả thuận lợi cho mỗi biến cố trên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B0C76B5C-8875-36E0-7015-9EED0B830673}"/>
              </a:ext>
            </a:extLst>
          </p:cNvPr>
          <p:cNvGrpSpPr/>
          <p:nvPr/>
        </p:nvGrpSpPr>
        <p:grpSpPr>
          <a:xfrm>
            <a:off x="330647" y="1662234"/>
            <a:ext cx="2440963" cy="797107"/>
            <a:chOff x="367160" y="1898137"/>
            <a:chExt cx="2440963" cy="797107"/>
          </a:xfrm>
        </p:grpSpPr>
        <p:sp>
          <p:nvSpPr>
            <p:cNvPr id="4" name="Flowchart: Punched Tape 3">
              <a:extLst>
                <a:ext uri="{FF2B5EF4-FFF2-40B4-BE49-F238E27FC236}">
                  <a16:creationId xmlns="" xmlns:a16="http://schemas.microsoft.com/office/drawing/2014/main" id="{0D632B5A-1F42-9168-39BC-4E2E98697229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0FCB87FB-ABD8-E3D4-B130-C5F51006CF4A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4984A2BD-E011-461B-E6FC-1C5450F2F14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82944" y="2459340"/>
            <a:ext cx="2297792" cy="2037259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="" xmlns:a16="http://schemas.microsoft.com/office/drawing/2014/main" id="{DB56DC8D-938F-6254-9586-8B8C8E3B702B}"/>
              </a:ext>
            </a:extLst>
          </p:cNvPr>
          <p:cNvCxnSpPr>
            <a:cxnSpLocks/>
          </p:cNvCxnSpPr>
          <p:nvPr/>
        </p:nvCxnSpPr>
        <p:spPr>
          <a:xfrm>
            <a:off x="7506124" y="859530"/>
            <a:ext cx="0" cy="599847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FF567139-EA04-D163-80DA-9C3CF60C99CC}"/>
              </a:ext>
            </a:extLst>
          </p:cNvPr>
          <p:cNvSpPr txBox="1"/>
          <p:nvPr/>
        </p:nvSpPr>
        <p:spPr>
          <a:xfrm>
            <a:off x="9565916" y="1035558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B8903A14-8620-532B-C27C-C98C4FEEE622}"/>
              </a:ext>
            </a:extLst>
          </p:cNvPr>
          <p:cNvSpPr txBox="1"/>
          <p:nvPr/>
        </p:nvSpPr>
        <p:spPr>
          <a:xfrm>
            <a:off x="7652140" y="1685053"/>
            <a:ext cx="4181009" cy="2793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Các kết quả thuận lợi cho biến cố A là 2; 4; 6; 8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Các kết quả thuận lợi cho biến cố B là 4; 8</a:t>
            </a:r>
            <a:endParaRPr lang="en-US" sz="2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Các kết quả thuận lợi cho biến cố C là 1; 2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27030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1F3D226-3004-88B3-8B85-2F36A5D49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Ô TẢ XÁC SUẤT BẰNG TỈ SỐ</a:t>
            </a:r>
          </a:p>
        </p:txBody>
      </p:sp>
      <p:grpSp>
        <p:nvGrpSpPr>
          <p:cNvPr id="10" name="Group 2">
            <a:extLst>
              <a:ext uri="{FF2B5EF4-FFF2-40B4-BE49-F238E27FC236}">
                <a16:creationId xmlns=""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=""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=""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=""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=""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=""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8E64B310-7CE5-D0DA-0CAE-5930F8606D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282" y="1626906"/>
            <a:ext cx="1010832" cy="92164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5E8D21D-4BFF-5926-BCD2-0AA86BB89760}"/>
              </a:ext>
            </a:extLst>
          </p:cNvPr>
          <p:cNvSpPr txBox="1"/>
          <p:nvPr/>
        </p:nvSpPr>
        <p:spPr>
          <a:xfrm>
            <a:off x="1132114" y="1810727"/>
            <a:ext cx="109386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Gieo một con xúc sắc cân đối và đồng chất. Gọi A là biến cố gieo được mặt có số chấm chia hết cho 3. Tính xác suất của biến cố A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="" xmlns:a16="http://schemas.microsoft.com/office/drawing/2014/main" id="{E039607E-2CDA-C6F3-272E-471B2FB54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285" y="3429000"/>
            <a:ext cx="11740283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phép thử trên ta thấy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3603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alt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sv-SE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6 kết quả xảy ra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3603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+ Khi gieo mặt có số chấm chia hết cho 3 thì số chấm là</a:t>
            </a:r>
            <a:r>
              <a:rPr kumimoji="0" lang="sv-SE" altLang="en-US" sz="28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chấm hoặc 6 chấm nên xác suất là</a:t>
            </a: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38B61618-0D98-C967-7958-FD6449B52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57094"/>
              </p:ext>
            </p:extLst>
          </p:nvPr>
        </p:nvGraphicFramePr>
        <p:xfrm>
          <a:off x="4948878" y="4940267"/>
          <a:ext cx="2292708" cy="106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977760" imgH="457200" progId="Equation.DSMT4">
                  <p:embed/>
                </p:oleObj>
              </mc:Choice>
              <mc:Fallback>
                <p:oleObj name="Equation" r:id="rId7" imgW="9777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878" y="4940267"/>
                        <a:ext cx="2292708" cy="1066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36B5CE3D-80E8-1445-C023-7867C42779EE}"/>
              </a:ext>
            </a:extLst>
          </p:cNvPr>
          <p:cNvSpPr txBox="1"/>
          <p:nvPr/>
        </p:nvSpPr>
        <p:spPr>
          <a:xfrm>
            <a:off x="5648918" y="2806494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19990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92CBE6FA-2C37-8500-53AA-A1CA44B4E1A5}"/>
              </a:ext>
            </a:extLst>
          </p:cNvPr>
          <p:cNvSpPr/>
          <p:nvPr/>
        </p:nvSpPr>
        <p:spPr>
          <a:xfrm>
            <a:off x="709111" y="2868217"/>
            <a:ext cx="10753546" cy="3701547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0" name="Group 2">
            <a:extLst>
              <a:ext uri="{FF2B5EF4-FFF2-40B4-BE49-F238E27FC236}">
                <a16:creationId xmlns=""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=""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=""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=""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=""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=""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22D958D4-BC60-1F05-B093-5F6417677A61}"/>
                  </a:ext>
                </a:extLst>
              </p:cNvPr>
              <p:cNvSpPr txBox="1"/>
              <p:nvPr/>
            </p:nvSpPr>
            <p:spPr>
              <a:xfrm>
                <a:off x="841877" y="2874416"/>
                <a:ext cx="10506709" cy="3602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tất cả các kết quả của một trò chơi hay phép thử nghiệm đều có khả năng xảy ra bằng nhau thì xác suất xảy ra của biến cố A là tỉ số giữa số kết quả thuận lợi cho A và tổng số kết quả có thể xảy ra của phép thử, tức là</a:t>
                </a:r>
              </a:p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ố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ế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qu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ả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hu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ậ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ợ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ho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ổ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ng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ố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ế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qu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ả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ó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h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ể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ả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y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ra</m:t>
                          </m:r>
                        </m:den>
                      </m:f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2D958D4-BC60-1F05-B093-5F6417677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877" y="2874416"/>
                <a:ext cx="10506709" cy="3602525"/>
              </a:xfrm>
              <a:prstGeom prst="rect">
                <a:avLst/>
              </a:prstGeom>
              <a:blipFill>
                <a:blip r:embed="rId5"/>
                <a:stretch>
                  <a:fillRect l="-1450" t="-2373" r="-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B8F5196B-4A69-C918-F17E-FD2D778002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111" y="1518568"/>
            <a:ext cx="1152525" cy="1133475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116FBB85-CE27-9C7F-8B74-0C6537B00877}"/>
              </a:ext>
            </a:extLst>
          </p:cNvPr>
          <p:cNvGrpSpPr/>
          <p:nvPr/>
        </p:nvGrpSpPr>
        <p:grpSpPr>
          <a:xfrm>
            <a:off x="2090025" y="1668584"/>
            <a:ext cx="7659538" cy="861131"/>
            <a:chOff x="2090025" y="1668584"/>
            <a:chExt cx="7659538" cy="861131"/>
          </a:xfrm>
        </p:grpSpPr>
        <p:sp>
          <p:nvSpPr>
            <p:cNvPr id="8" name="Rectangle: Top Corners One Rounded and One Snipped 7">
              <a:extLst>
                <a:ext uri="{FF2B5EF4-FFF2-40B4-BE49-F238E27FC236}">
                  <a16:creationId xmlns="" xmlns:a16="http://schemas.microsoft.com/office/drawing/2014/main" id="{5A1755D0-52C6-61C1-3488-C8555A2AAA72}"/>
                </a:ext>
              </a:extLst>
            </p:cNvPr>
            <p:cNvSpPr/>
            <p:nvPr/>
          </p:nvSpPr>
          <p:spPr>
            <a:xfrm>
              <a:off x="2090025" y="1668584"/>
              <a:ext cx="7659538" cy="861131"/>
            </a:xfrm>
            <a:prstGeom prst="snip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39FEFC0D-30A5-EB8E-3603-250A473AB2D3}"/>
                </a:ext>
              </a:extLst>
            </p:cNvPr>
            <p:cNvSpPr txBox="1"/>
            <p:nvPr/>
          </p:nvSpPr>
          <p:spPr>
            <a:xfrm>
              <a:off x="3607847" y="1765155"/>
              <a:ext cx="497477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 thức trọng tâm</a:t>
              </a:r>
            </a:p>
          </p:txBody>
        </p:sp>
      </p:grpSp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0BE2C699-AD24-B05F-4F49-2E884639EE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305788C7-D8DD-F8D7-8A73-D9CB2EC1A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itle 1">
            <a:extLst>
              <a:ext uri="{FF2B5EF4-FFF2-40B4-BE49-F238E27FC236}">
                <a16:creationId xmlns="" xmlns:a16="http://schemas.microsoft.com/office/drawing/2014/main" id="{6BDBDCD2-055E-06D6-DA76-C02E2A87B40B}"/>
              </a:ext>
            </a:extLst>
          </p:cNvPr>
          <p:cNvSpPr txBox="1">
            <a:spLocks/>
          </p:cNvSpPr>
          <p:nvPr/>
        </p:nvSpPr>
        <p:spPr>
          <a:xfrm>
            <a:off x="122080" y="926955"/>
            <a:ext cx="10515600" cy="6193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Ô TẢ XÁC SUẤT BẰNG TỈ SỐ</a:t>
            </a:r>
          </a:p>
        </p:txBody>
      </p:sp>
    </p:spTree>
    <p:extLst>
      <p:ext uri="{BB962C8B-B14F-4D97-AF65-F5344CB8AC3E}">
        <p14:creationId xmlns:p14="http://schemas.microsoft.com/office/powerpoint/2010/main" val="166898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">
            <a:extLst>
              <a:ext uri="{FF2B5EF4-FFF2-40B4-BE49-F238E27FC236}">
                <a16:creationId xmlns="" xmlns:a16="http://schemas.microsoft.com/office/drawing/2014/main" id="{EF3172B9-C691-0025-1A87-0D022EC83C8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12192000" cy="846306"/>
            <a:chOff x="0" y="-18"/>
            <a:chExt cx="5730" cy="384"/>
          </a:xfrm>
        </p:grpSpPr>
        <p:sp>
          <p:nvSpPr>
            <p:cNvPr id="11" name="Rectangle 2">
              <a:extLst>
                <a:ext uri="{FF2B5EF4-FFF2-40B4-BE49-F238E27FC236}">
                  <a16:creationId xmlns="" xmlns:a16="http://schemas.microsoft.com/office/drawing/2014/main" id="{E9752B34-4941-EEF5-ADCF-45EB2D82B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"/>
              <a:ext cx="5730" cy="336"/>
            </a:xfrm>
            <a:prstGeom prst="rect">
              <a:avLst/>
            </a:prstGeom>
            <a:solidFill>
              <a:srgbClr val="BBE0E3">
                <a:lumMod val="90000"/>
              </a:srgbClr>
            </a:solidFill>
            <a:ln w="57150" cmpd="thinThick">
              <a:pattFill prst="pct90">
                <a:fgClr>
                  <a:srgbClr val="993300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500" b="1" i="0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.VnTimeH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2" name="Picture 6" descr="226">
              <a:extLst>
                <a:ext uri="{FF2B5EF4-FFF2-40B4-BE49-F238E27FC236}">
                  <a16:creationId xmlns="" xmlns:a16="http://schemas.microsoft.com/office/drawing/2014/main" id="{CA581D15-C39A-ABB9-2459-FFF64391B7F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48" y="42"/>
              <a:ext cx="303" cy="2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7" descr="212">
              <a:extLst>
                <a:ext uri="{FF2B5EF4-FFF2-40B4-BE49-F238E27FC236}">
                  <a16:creationId xmlns="" xmlns:a16="http://schemas.microsoft.com/office/drawing/2014/main" id="{FC2AF416-1499-3C7C-12F2-B9ECDCAEA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135" y="42"/>
              <a:ext cx="529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AutoShape 7">
              <a:extLst>
                <a:ext uri="{FF2B5EF4-FFF2-40B4-BE49-F238E27FC236}">
                  <a16:creationId xmlns="" xmlns:a16="http://schemas.microsoft.com/office/drawing/2014/main" id="{ECA79436-13AC-ECA0-D468-7185A0724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-18"/>
              <a:ext cx="672" cy="384"/>
            </a:xfrm>
            <a:prstGeom prst="irregularSeal1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1639" tIns="40819" rIns="81639" bIns="40819" anchor="ctr"/>
            <a:lstStyle/>
            <a:p>
              <a:pPr marL="0" marR="0" lvl="0" indent="0" algn="ctr" defTabSz="81657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5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cs typeface="Arial" panose="020B0604020202020204" pitchFamily="34" charset="0"/>
                </a:rPr>
                <a:t>Toán 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F363E7B-FA62-2D75-4637-502C2679D982}"/>
              </a:ext>
            </a:extLst>
          </p:cNvPr>
          <p:cNvSpPr txBox="1"/>
          <p:nvPr/>
        </p:nvSpPr>
        <p:spPr>
          <a:xfrm>
            <a:off x="2755332" y="140155"/>
            <a:ext cx="6679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#9Slide03 AmpleSoft Bold" panose="02000000000000000000" pitchFamily="2" charset="0"/>
              </a:rPr>
              <a:t>BÀI 1: MÔ TẢ XÁC SUẤT BẰNG TỈ SỐ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4369B742-6904-73CB-1591-70491B75E8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8835" y="3363125"/>
            <a:ext cx="1152525" cy="1133475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FB4E0EE-8188-44F4-A3DD-E72BDC5AE550}"/>
              </a:ext>
            </a:extLst>
          </p:cNvPr>
          <p:cNvGrpSpPr/>
          <p:nvPr/>
        </p:nvGrpSpPr>
        <p:grpSpPr>
          <a:xfrm>
            <a:off x="12366171" y="4886608"/>
            <a:ext cx="2440963" cy="797107"/>
            <a:chOff x="367160" y="1898137"/>
            <a:chExt cx="2440963" cy="797107"/>
          </a:xfrm>
        </p:grpSpPr>
        <p:sp>
          <p:nvSpPr>
            <p:cNvPr id="17" name="Flowchart: Punched Tape 16">
              <a:extLst>
                <a:ext uri="{FF2B5EF4-FFF2-40B4-BE49-F238E27FC236}">
                  <a16:creationId xmlns="" xmlns:a16="http://schemas.microsoft.com/office/drawing/2014/main" id="{39BDF20A-B6F2-77B1-8B3F-1E376ECE52B2}"/>
                </a:ext>
              </a:extLst>
            </p:cNvPr>
            <p:cNvSpPr/>
            <p:nvPr/>
          </p:nvSpPr>
          <p:spPr>
            <a:xfrm>
              <a:off x="367160" y="1898137"/>
              <a:ext cx="2252580" cy="797107"/>
            </a:xfrm>
            <a:prstGeom prst="flowChartPunchedTape">
              <a:avLst/>
            </a:prstGeom>
            <a:solidFill>
              <a:srgbClr val="2EBADB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CCAC061-5175-67FA-CBA0-589DFEB07F2F}"/>
                </a:ext>
              </a:extLst>
            </p:cNvPr>
            <p:cNvSpPr txBox="1"/>
            <p:nvPr/>
          </p:nvSpPr>
          <p:spPr>
            <a:xfrm>
              <a:off x="395364" y="1997590"/>
              <a:ext cx="2412759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3000" b="1" dirty="0">
                  <a:solidFill>
                    <a:srgbClr val="AD3332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</a:p>
          </p:txBody>
        </p:sp>
      </p:grpSp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0BE2C699-AD24-B05F-4F49-2E884639EE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35796" y="1767551"/>
            <a:ext cx="1010832" cy="921641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305788C7-D8DD-F8D7-8A73-D9CB2EC1A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="" xmlns:a16="http://schemas.microsoft.com/office/drawing/2014/main" id="{CC1CA68A-B1F4-43A2-8192-D1B0A94CA8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080" y="926955"/>
            <a:ext cx="10515600" cy="619302"/>
          </a:xfrm>
        </p:spPr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Ô TẢ XÁC SUẤT BẰNG TỈ SỐ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1CDB6B74-6845-9B7C-60E2-4B42D3A88930}"/>
              </a:ext>
            </a:extLst>
          </p:cNvPr>
          <p:cNvSpPr txBox="1"/>
          <p:nvPr/>
        </p:nvSpPr>
        <p:spPr>
          <a:xfrm>
            <a:off x="121282" y="1462004"/>
            <a:ext cx="15442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: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B7E165EE-A631-E3D1-0130-2E142C0D1449}"/>
              </a:ext>
            </a:extLst>
          </p:cNvPr>
          <p:cNvSpPr txBox="1"/>
          <p:nvPr/>
        </p:nvSpPr>
        <p:spPr>
          <a:xfrm>
            <a:off x="1551129" y="1508286"/>
            <a:ext cx="1024347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phép thử gieo một con xúc sắc ở        tính xác suất của các biến cố sau</a:t>
            </a:r>
            <a:endParaRPr lang="en-US" sz="2800"/>
          </a:p>
        </p:txBody>
      </p:sp>
      <p:pic>
        <p:nvPicPr>
          <p:cNvPr id="23" name="Picture 22">
            <a:extLst>
              <a:ext uri="{FF2B5EF4-FFF2-40B4-BE49-F238E27FC236}">
                <a16:creationId xmlns="" xmlns:a16="http://schemas.microsoft.com/office/drawing/2014/main" id="{138F0056-5DDD-22C7-58C6-59767F3795D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54807" y="1553904"/>
            <a:ext cx="573854" cy="52322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6C5F46F1-44D1-3E78-EDCD-2036973373A3}"/>
              </a:ext>
            </a:extLst>
          </p:cNvPr>
          <p:cNvSpPr txBox="1"/>
          <p:nvPr/>
        </p:nvSpPr>
        <p:spPr>
          <a:xfrm>
            <a:off x="1551129" y="2382559"/>
            <a:ext cx="63614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: “Gieo được mặt có số chấm là số lẻ”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: “Gieo được mặt có nhiều hơn 3 chấ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AAFD4D4D-FFF6-A201-F5B9-3ECE969624EB}"/>
              </a:ext>
            </a:extLst>
          </p:cNvPr>
          <p:cNvSpPr txBox="1"/>
          <p:nvPr/>
        </p:nvSpPr>
        <p:spPr>
          <a:xfrm>
            <a:off x="5723037" y="3317225"/>
            <a:ext cx="892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="" xmlns:a16="http://schemas.microsoft.com/office/drawing/2014/main" id="{1F95E28E-873A-3E84-D9DB-3E4FF8B12F6B}"/>
              </a:ext>
            </a:extLst>
          </p:cNvPr>
          <p:cNvCxnSpPr>
            <a:cxnSpLocks/>
          </p:cNvCxnSpPr>
          <p:nvPr/>
        </p:nvCxnSpPr>
        <p:spPr>
          <a:xfrm>
            <a:off x="7676287" y="3978621"/>
            <a:ext cx="0" cy="287937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D39516BA-C870-07B3-35BE-4498D2325577}"/>
              </a:ext>
            </a:extLst>
          </p:cNvPr>
          <p:cNvSpPr txBox="1"/>
          <p:nvPr/>
        </p:nvSpPr>
        <p:spPr>
          <a:xfrm>
            <a:off x="36054" y="3841240"/>
            <a:ext cx="53199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Biến cố A xảy ra khi gieo được mặt có 1; 3; 5 chấm nên có 3 kết quả thuận lợi.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="" xmlns:a16="http://schemas.microsoft.com/office/drawing/2014/main" id="{80CEF252-63BE-7ECE-9C85-12FB6A50F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469167"/>
              </p:ext>
            </p:extLst>
          </p:nvPr>
        </p:nvGraphicFramePr>
        <p:xfrm>
          <a:off x="5537804" y="4046824"/>
          <a:ext cx="1956719" cy="90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990360" imgH="457200" progId="Equation.DSMT4">
                  <p:embed/>
                </p:oleObj>
              </mc:Choice>
              <mc:Fallback>
                <p:oleObj name="Equation" r:id="rId7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7804" y="4046824"/>
                        <a:ext cx="1956719" cy="903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B6503F2C-C8CD-C626-B8FF-C21F2B60DEC7}"/>
              </a:ext>
            </a:extLst>
          </p:cNvPr>
          <p:cNvSpPr txBox="1"/>
          <p:nvPr/>
        </p:nvSpPr>
        <p:spPr>
          <a:xfrm>
            <a:off x="38203" y="5388713"/>
            <a:ext cx="531783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Biến cố B xảy ra khi gieo được mặt có 4; 5; 6 chấm nên có 3 kết quả thuận lợi.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="" xmlns:a16="http://schemas.microsoft.com/office/drawing/2014/main" id="{7A95F435-7D71-B35A-0060-013108479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185073"/>
              </p:ext>
            </p:extLst>
          </p:nvPr>
        </p:nvGraphicFramePr>
        <p:xfrm>
          <a:off x="5536336" y="5540059"/>
          <a:ext cx="1959654" cy="90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9" imgW="990360" imgH="457200" progId="Equation.DSMT4">
                  <p:embed/>
                </p:oleObj>
              </mc:Choice>
              <mc:Fallback>
                <p:oleObj name="Equation" r:id="rId9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6336" y="5540059"/>
                        <a:ext cx="1959654" cy="90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C9EFA26C-A63F-F5E9-8E29-D1B8D479B520}"/>
              </a:ext>
            </a:extLst>
          </p:cNvPr>
          <p:cNvSpPr txBox="1"/>
          <p:nvPr/>
        </p:nvSpPr>
        <p:spPr>
          <a:xfrm>
            <a:off x="7846751" y="4492045"/>
            <a:ext cx="3861769" cy="224676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và B là hai biến cố khác nhau nhưng có xác suất xảy ra bằng nhau. Ta nói A và B là hai biến cố </a:t>
            </a:r>
            <a:r>
              <a:rPr lang="en-US" sz="2800" b="1" i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ng khả năng</a:t>
            </a:r>
            <a:endParaRPr lang="en-US" sz="2800"/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79664CEC-D9B4-B2EF-524E-CA679C0B1AD8}"/>
              </a:ext>
            </a:extLst>
          </p:cNvPr>
          <p:cNvSpPr txBox="1"/>
          <p:nvPr/>
        </p:nvSpPr>
        <p:spPr>
          <a:xfrm>
            <a:off x="7846751" y="3911358"/>
            <a:ext cx="15442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1EF50D98-BFB4-485F-3334-6E23F608B02F}"/>
              </a:ext>
            </a:extLst>
          </p:cNvPr>
          <p:cNvSpPr txBox="1"/>
          <p:nvPr/>
        </p:nvSpPr>
        <p:spPr>
          <a:xfrm>
            <a:off x="5536336" y="3911358"/>
            <a:ext cx="1969487" cy="107470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18F5816E-3FF4-E49E-7E9B-144C1A3B1915}"/>
              </a:ext>
            </a:extLst>
          </p:cNvPr>
          <p:cNvSpPr txBox="1"/>
          <p:nvPr/>
        </p:nvSpPr>
        <p:spPr>
          <a:xfrm>
            <a:off x="5536336" y="5553839"/>
            <a:ext cx="1969487" cy="107470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1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3" grpId="0"/>
      <p:bldP spid="38" grpId="0" animBg="1"/>
      <p:bldP spid="39" grpId="0"/>
      <p:bldP spid="40" grpId="0" animBg="1"/>
      <p:bldP spid="4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English Story Thesis by Slidesgo">
  <a:themeElements>
    <a:clrScheme name="Simple Light">
      <a:dk1>
        <a:srgbClr val="202640"/>
      </a:dk1>
      <a:lt1>
        <a:srgbClr val="FEF5E4"/>
      </a:lt1>
      <a:dk2>
        <a:srgbClr val="39447A"/>
      </a:dk2>
      <a:lt2>
        <a:srgbClr val="B7B9CB"/>
      </a:lt2>
      <a:accent1>
        <a:srgbClr val="E94A5F"/>
      </a:accent1>
      <a:accent2>
        <a:srgbClr val="B03848"/>
      </a:accent2>
      <a:accent3>
        <a:srgbClr val="EDD787"/>
      </a:accent3>
      <a:accent4>
        <a:srgbClr val="DBB227"/>
      </a:accent4>
      <a:accent5>
        <a:srgbClr val="FFFFFF"/>
      </a:accent5>
      <a:accent6>
        <a:srgbClr val="FEF5E4"/>
      </a:accent6>
      <a:hlink>
        <a:srgbClr val="E94A5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</TotalTime>
  <Words>1885</Words>
  <Application>Microsoft Office PowerPoint</Application>
  <PresentationFormat>Widescreen</PresentationFormat>
  <Paragraphs>187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5" baseType="lpstr">
      <vt:lpstr>#9Slide03 AmpleSoft Bold</vt:lpstr>
      <vt:lpstr>.VnTimeH</vt:lpstr>
      <vt:lpstr>Arial</vt:lpstr>
      <vt:lpstr>Bodoni MT Black</vt:lpstr>
      <vt:lpstr>Calibri</vt:lpstr>
      <vt:lpstr>Calibri Light</vt:lpstr>
      <vt:lpstr>Cambria</vt:lpstr>
      <vt:lpstr>Cambria Math</vt:lpstr>
      <vt:lpstr>Charm</vt:lpstr>
      <vt:lpstr>Libre Baskerville</vt:lpstr>
      <vt:lpstr>Open Sans</vt:lpstr>
      <vt:lpstr>Times New Roman</vt:lpstr>
      <vt:lpstr>Office Theme</vt:lpstr>
      <vt:lpstr>English Story Thesis by Slidesgo</vt:lpstr>
      <vt:lpstr>2_Default Design</vt:lpstr>
      <vt:lpstr>Clip</vt:lpstr>
      <vt:lpstr>Equation</vt:lpstr>
      <vt:lpstr>Giáo  viên:………………………………….. Trường:…………………………………….. Lớp:………………………………………….</vt:lpstr>
      <vt:lpstr>PowerPoint Presentation</vt:lpstr>
      <vt:lpstr>Khởi động</vt:lpstr>
      <vt:lpstr>1. KẾT QUẢ THUẬN LỢI</vt:lpstr>
      <vt:lpstr>1. KẾT QUẢ THUẬN LỢI</vt:lpstr>
      <vt:lpstr>1. KẾT QUẢ THUẬN LỢI</vt:lpstr>
      <vt:lpstr>2. MÔ TẢ XÁC SUẤT BẰNG TỈ SỐ</vt:lpstr>
      <vt:lpstr>PowerPoint Presentation</vt:lpstr>
      <vt:lpstr>2. MÔ TẢ XÁC SUẤT BẰNG TỈ SỐ</vt:lpstr>
      <vt:lpstr>2. MÔ TẢ XÁC SUẤT BẰNG TỈ SỐ</vt:lpstr>
      <vt:lpstr>2. MÔ TẢ XÁC SUẤT BẰNG TỈ SỐ</vt:lpstr>
      <vt:lpstr>2. MÔ TẢ XÁC SUẤT BẰNG TỈ SỐ</vt:lpstr>
      <vt:lpstr>2. MÔ TẢ XÁC SUẤT BẰNG TỈ SỐ</vt:lpstr>
      <vt:lpstr>LUYỆN TẬP</vt:lpstr>
      <vt:lpstr>LUYỆN TẬP</vt:lpstr>
      <vt:lpstr>LUYỆN TẬP</vt:lpstr>
      <vt:lpstr>LUYỆN TẬP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áo  viên: BÙI THẾ MINH Trường:…………………………………….. Lớp:………………………………………….</dc:title>
  <dc:creator>Bùi Thế Minh</dc:creator>
  <cp:lastModifiedBy>Admin</cp:lastModifiedBy>
  <cp:revision>48</cp:revision>
  <dcterms:created xsi:type="dcterms:W3CDTF">2023-06-23T00:13:36Z</dcterms:created>
  <dcterms:modified xsi:type="dcterms:W3CDTF">2025-04-14T02:01:12Z</dcterms:modified>
</cp:coreProperties>
</file>